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330" w:type="dxa"/>
        <w:jc w:val="center"/>
        <w:tblInd w:w="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856"/>
        <w:gridCol w:w="1537"/>
        <w:gridCol w:w="1031"/>
        <w:gridCol w:w="2370"/>
        <w:gridCol w:w="448"/>
        <w:gridCol w:w="532"/>
        <w:gridCol w:w="262"/>
        <w:gridCol w:w="3294"/>
      </w:tblGrid>
      <w:tr w:rsidR="007C355E" w:rsidRPr="00EC6C40" w:rsidTr="00821B09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556" w:type="dxa"/>
            <w:gridSpan w:val="2"/>
            <w:shd w:val="clear" w:color="auto" w:fill="auto"/>
            <w:vAlign w:val="center"/>
          </w:tcPr>
          <w:p w:rsidR="007C355E" w:rsidRPr="00EC6C40" w:rsidRDefault="003B2190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/2021</w:t>
            </w:r>
            <w:r w:rsidR="0027286C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821B09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556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821B09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556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7C355E" w:rsidRPr="00EC6C40" w:rsidTr="00821B09">
        <w:trPr>
          <w:trHeight w:val="455"/>
          <w:jc w:val="center"/>
        </w:trPr>
        <w:tc>
          <w:tcPr>
            <w:tcW w:w="11330" w:type="dxa"/>
            <w:gridSpan w:val="8"/>
            <w:shd w:val="clear" w:color="auto" w:fill="auto"/>
            <w:vAlign w:val="center"/>
          </w:tcPr>
          <w:p w:rsidR="007C355E" w:rsidRPr="00EC6C40" w:rsidRDefault="0027286C" w:rsidP="0027286C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 </w:t>
            </w:r>
          </w:p>
        </w:tc>
      </w:tr>
      <w:tr w:rsidR="0027286C" w:rsidRPr="00EC6C40" w:rsidTr="00821B09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Pr="00EC6C40" w:rsidRDefault="0027286C" w:rsidP="0034188C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9474" w:type="dxa"/>
            <w:gridSpan w:val="7"/>
            <w:shd w:val="clear" w:color="auto" w:fill="auto"/>
            <w:vAlign w:val="center"/>
          </w:tcPr>
          <w:p w:rsidR="0027286C" w:rsidRPr="00EC6C40" w:rsidRDefault="001011D9" w:rsidP="0027286C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1</w:t>
            </w:r>
          </w:p>
        </w:tc>
      </w:tr>
      <w:tr w:rsidR="0027286C" w:rsidRPr="00EC6C40" w:rsidTr="00821B09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Default="0027286C" w:rsidP="0034188C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9474" w:type="dxa"/>
            <w:gridSpan w:val="7"/>
            <w:shd w:val="clear" w:color="auto" w:fill="auto"/>
            <w:vAlign w:val="center"/>
          </w:tcPr>
          <w:p w:rsidR="0027286C" w:rsidRDefault="0027286C" w:rsidP="00373958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 xml:space="preserve">C </w:t>
            </w:r>
            <w:r w:rsidR="00373958">
              <w:rPr>
                <w:rFonts w:cs="Calibri"/>
                <w:b/>
                <w:bCs/>
                <w:w w:val="95"/>
                <w:sz w:val="20"/>
                <w:szCs w:val="20"/>
              </w:rPr>
              <w:t xml:space="preserve"> - </w:t>
            </w: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GI</w:t>
            </w:r>
            <w:r w:rsidR="00373958">
              <w:rPr>
                <w:b/>
                <w:bCs/>
                <w:w w:val="95"/>
                <w:sz w:val="20"/>
                <w:szCs w:val="20"/>
              </w:rPr>
              <w:t>BANJE</w:t>
            </w:r>
          </w:p>
        </w:tc>
      </w:tr>
      <w:tr w:rsidR="0027286C" w:rsidRPr="00EC6C40" w:rsidTr="00821B09">
        <w:trPr>
          <w:jc w:val="center"/>
        </w:trPr>
        <w:tc>
          <w:tcPr>
            <w:tcW w:w="11330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7286C" w:rsidRPr="0027286C" w:rsidRDefault="001011D9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Akceleracija</w:t>
            </w:r>
          </w:p>
        </w:tc>
      </w:tr>
      <w:tr w:rsidR="007C355E" w:rsidRPr="00EC6C40" w:rsidTr="00821B09">
        <w:trPr>
          <w:jc w:val="center"/>
        </w:trPr>
        <w:tc>
          <w:tcPr>
            <w:tcW w:w="11330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373958" w:rsidP="0034188C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7C355E" w:rsidRPr="00EC6C40" w:rsidTr="00821B09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906" w:type="dxa"/>
            <w:gridSpan w:val="5"/>
            <w:shd w:val="clear" w:color="auto" w:fill="auto"/>
          </w:tcPr>
          <w:p w:rsidR="00EC65B0" w:rsidRDefault="00EC65B0" w:rsidP="007238FD">
            <w:pPr>
              <w:spacing w:after="60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="00373958" w:rsidRPr="00373958">
              <w:rPr>
                <w:rFonts w:cs="Calibri"/>
                <w:b/>
                <w:sz w:val="20"/>
                <w:szCs w:val="20"/>
              </w:rPr>
              <w:t>.</w:t>
            </w:r>
            <w:r w:rsidR="00373958" w:rsidRPr="00373958">
              <w:rPr>
                <w:rFonts w:cs="Calibri"/>
                <w:sz w:val="20"/>
                <w:szCs w:val="20"/>
              </w:rPr>
              <w:t xml:space="preserve"> </w:t>
            </w:r>
            <w:r w:rsidRPr="00EC65B0">
              <w:rPr>
                <w:sz w:val="20"/>
                <w:szCs w:val="20"/>
              </w:rPr>
              <w:t>Analizira povezanost promjene brzine, sile i mase tijela.</w:t>
            </w:r>
          </w:p>
          <w:p w:rsidR="00373958" w:rsidRPr="00373958" w:rsidRDefault="00373958" w:rsidP="007238FD">
            <w:pPr>
              <w:spacing w:after="60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</w:t>
            </w:r>
            <w:r w:rsidRPr="00373958">
              <w:rPr>
                <w:rFonts w:cs="Calibri"/>
                <w:b/>
                <w:sz w:val="20"/>
                <w:szCs w:val="20"/>
              </w:rPr>
              <w:t>.10.</w:t>
            </w:r>
            <w:r w:rsidRPr="00373958">
              <w:rPr>
                <w:rFonts w:cs="Calibri"/>
                <w:sz w:val="20"/>
                <w:szCs w:val="20"/>
              </w:rPr>
              <w:t xml:space="preserve"> Istražuje fizičke pojave</w:t>
            </w:r>
            <w:r w:rsidR="00FB3F5C">
              <w:rPr>
                <w:rFonts w:cs="Calibri"/>
                <w:sz w:val="20"/>
                <w:szCs w:val="20"/>
              </w:rPr>
              <w:t>.</w:t>
            </w:r>
            <w:r w:rsidRPr="00373958">
              <w:rPr>
                <w:rFonts w:cs="Calibri"/>
                <w:sz w:val="20"/>
                <w:szCs w:val="20"/>
              </w:rPr>
              <w:t xml:space="preserve">                                                                 </w:t>
            </w:r>
          </w:p>
          <w:p w:rsidR="007C355E" w:rsidRPr="00C94A75" w:rsidRDefault="00373958" w:rsidP="007238FD">
            <w:pPr>
              <w:spacing w:after="60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b/>
                <w:sz w:val="20"/>
                <w:szCs w:val="20"/>
              </w:rPr>
              <w:t>C.8</w:t>
            </w:r>
            <w:r w:rsidRPr="00373958">
              <w:rPr>
                <w:rFonts w:cs="Calibri"/>
                <w:b/>
                <w:sz w:val="20"/>
                <w:szCs w:val="20"/>
              </w:rPr>
              <w:t>.11.</w:t>
            </w:r>
            <w:r w:rsidRPr="00373958">
              <w:rPr>
                <w:rFonts w:cs="Calibri"/>
                <w:sz w:val="20"/>
                <w:szCs w:val="20"/>
              </w:rPr>
              <w:t xml:space="preserve"> Rješava fizičke probleme</w:t>
            </w:r>
            <w:r w:rsidR="00FB3F5C">
              <w:rPr>
                <w:rFonts w:cs="Calibri"/>
                <w:sz w:val="20"/>
                <w:szCs w:val="20"/>
              </w:rPr>
              <w:t>.</w:t>
            </w:r>
          </w:p>
        </w:tc>
      </w:tr>
      <w:tr w:rsidR="007C355E" w:rsidRPr="00EC6C40" w:rsidTr="00821B09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906" w:type="dxa"/>
            <w:gridSpan w:val="5"/>
            <w:shd w:val="clear" w:color="auto" w:fill="auto"/>
          </w:tcPr>
          <w:p w:rsidR="007C355E" w:rsidRDefault="00EC65B0" w:rsidP="007238FD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="00373958" w:rsidRPr="00373958">
              <w:rPr>
                <w:rFonts w:cs="Calibri"/>
                <w:b/>
                <w:sz w:val="20"/>
                <w:szCs w:val="20"/>
              </w:rPr>
              <w:t>.</w:t>
            </w:r>
          </w:p>
          <w:p w:rsidR="00EC65B0" w:rsidRPr="00985388" w:rsidRDefault="00EC65B0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Povezuje promjenu brzine i akceleraciju.</w:t>
            </w:r>
          </w:p>
          <w:p w:rsidR="00EC65B0" w:rsidRPr="00985388" w:rsidRDefault="00EC65B0" w:rsidP="007238FD">
            <w:pPr>
              <w:spacing w:after="60" w:line="240" w:lineRule="auto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Objašnjava akceleraciju kao porast brzine tijekom vremena</w:t>
            </w:r>
            <w:r w:rsidR="00985388">
              <w:rPr>
                <w:sz w:val="20"/>
                <w:szCs w:val="20"/>
              </w:rPr>
              <w:t>.</w:t>
            </w:r>
          </w:p>
          <w:p w:rsidR="00EC65B0" w:rsidRDefault="00EC65B0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85388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5B14F3" w:rsidRPr="00985388" w:rsidRDefault="005B14F3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EC65B0">
              <w:rPr>
                <w:sz w:val="20"/>
                <w:szCs w:val="20"/>
              </w:rPr>
              <w:t>Analizira</w:t>
            </w:r>
            <w:r>
              <w:rPr>
                <w:sz w:val="20"/>
                <w:szCs w:val="20"/>
              </w:rPr>
              <w:t xml:space="preserve"> akceleraciju tijela.</w:t>
            </w:r>
          </w:p>
          <w:p w:rsidR="00EC65B0" w:rsidRPr="00985388" w:rsidRDefault="00EC65B0" w:rsidP="007238FD">
            <w:pPr>
              <w:spacing w:after="60" w:line="240" w:lineRule="auto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Razlikuje pozitivnu i negativnu akceleraciju</w:t>
            </w:r>
            <w:r w:rsidR="00985388">
              <w:rPr>
                <w:sz w:val="20"/>
                <w:szCs w:val="20"/>
              </w:rPr>
              <w:t>.</w:t>
            </w:r>
          </w:p>
          <w:p w:rsidR="00EC65B0" w:rsidRPr="00985388" w:rsidRDefault="00985388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imjenjuje </w:t>
            </w:r>
            <w:r w:rsidR="00EC65B0" w:rsidRPr="00985388">
              <w:rPr>
                <w:sz w:val="20"/>
                <w:szCs w:val="20"/>
              </w:rPr>
              <w:t>izraz za akceleraciju pri rješavanju zadataka</w:t>
            </w:r>
            <w:r>
              <w:rPr>
                <w:sz w:val="20"/>
                <w:szCs w:val="20"/>
              </w:rPr>
              <w:t>.</w:t>
            </w:r>
          </w:p>
          <w:p w:rsidR="00373958" w:rsidRPr="009F11F9" w:rsidRDefault="00373958" w:rsidP="007238FD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9F11F9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373958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373958" w:rsidRDefault="00373958" w:rsidP="007238FD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Pr="00681906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373958" w:rsidRPr="00681906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373958" w:rsidRPr="00373958" w:rsidRDefault="00373958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</w:tc>
      </w:tr>
      <w:tr w:rsidR="007C355E" w:rsidRPr="00EC6C40" w:rsidTr="00821B09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6906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Informatik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B319F1" w:rsidRPr="00C855DA" w:rsidRDefault="00B319F1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319F1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03000B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2 Samostalno pronalazi informacije i programe, odabire prikladne izvore informacija te uređuje, stvara i objavljuje/dijeli digitalne sadržaje.</w:t>
            </w:r>
          </w:p>
          <w:p w:rsidR="00985388" w:rsidRPr="00C855DA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3 Dizajnira, razvija, objavljuje i predstavlja radove s pomoću sredstava informacijske i komunikacijske tehnologije primjenjujući suradničke aktivnosti.</w:t>
            </w:r>
          </w:p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Kemij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Pr="00C855DA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1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03000B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2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985388" w:rsidRPr="00C855DA" w:rsidRDefault="00985388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985388">
              <w:rPr>
                <w:rFonts w:ascii="Calibri" w:hAnsi="Calibri" w:cs="Calibri"/>
                <w:color w:val="231F20"/>
                <w:sz w:val="20"/>
                <w:szCs w:val="20"/>
              </w:rPr>
              <w:t>D.8.3. Uočava zakonitosti uopćavanjem podataka prikazanih tekstom, crtežom modelima, tablicama grafovima.</w:t>
            </w:r>
          </w:p>
          <w:p w:rsidR="0003000B" w:rsidRDefault="0003000B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B319F1" w:rsidRP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3. Rješava i primjenjuje linearnu jednadžbu.</w:t>
            </w:r>
          </w:p>
          <w:p w:rsidR="007C355E" w:rsidRPr="00B319F1" w:rsidRDefault="009009CE" w:rsidP="007238FD">
            <w:pPr>
              <w:spacing w:after="60" w:line="240" w:lineRule="auto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color w:val="231F20"/>
                <w:sz w:val="20"/>
                <w:szCs w:val="20"/>
              </w:rPr>
              <w:t>D.8.4</w:t>
            </w:r>
            <w:r w:rsidR="0003000B" w:rsidRPr="00B319F1">
              <w:rPr>
                <w:rFonts w:cs="Calibri"/>
                <w:color w:val="231F20"/>
                <w:sz w:val="20"/>
                <w:szCs w:val="20"/>
              </w:rPr>
              <w:t>. Odabire i preračunava odgovarajuće mjerne jedinice</w:t>
            </w:r>
            <w:r w:rsidR="00B319F1">
              <w:rPr>
                <w:rFonts w:cs="Calibri"/>
                <w:color w:val="231F20"/>
                <w:sz w:val="20"/>
                <w:szCs w:val="20"/>
              </w:rPr>
              <w:t>.</w:t>
            </w:r>
          </w:p>
        </w:tc>
      </w:tr>
      <w:tr w:rsidR="0003000B" w:rsidRPr="00EC6C40" w:rsidTr="00821B09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MEĐUPREDMETNIM TEMAMA</w:t>
            </w:r>
          </w:p>
        </w:tc>
        <w:tc>
          <w:tcPr>
            <w:tcW w:w="6906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Uporaba IKT-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sz w:val="20"/>
                <w:szCs w:val="20"/>
              </w:rPr>
              <w:t>A.3.1.</w:t>
            </w:r>
            <w:r w:rsidRPr="00C855D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lastRenderedPageBreak/>
              <w:t>C.3.3. Učenik samostalno ili uz manju pomoć učitelja procjenjuje i odabire potrebne među pronađenim informacijama.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03000B" w:rsidRDefault="0003000B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03000B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  <w:r w:rsidR="009009CE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b/>
                <w:color w:val="231F20"/>
                <w:sz w:val="20"/>
                <w:szCs w:val="20"/>
                <w:shd w:val="clear" w:color="auto" w:fill="FFFFFF"/>
              </w:rPr>
              <w:t>Održivi razvoj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3. Razmatra uzroke ugroženosti prirode.</w:t>
            </w:r>
          </w:p>
          <w:p w:rsidR="009176E4" w:rsidRP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b/>
                <w:color w:val="231F20"/>
                <w:sz w:val="20"/>
                <w:szCs w:val="20"/>
                <w:shd w:val="clear" w:color="auto" w:fill="FFFFFF"/>
              </w:rPr>
              <w:t>Učiti kako učiti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A.3.2. Učenik se koristi različitim strategijama učenja i primjenjuje ih u ostvarivanju ciljeva učenja i u rješavanju problema u svim područjima učenja uz učiteljevo povremeno praćenje.</w:t>
            </w:r>
          </w:p>
          <w:p w:rsidR="009176E4" w:rsidRPr="009009CE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A.3.3. Kreativno mišljenje - učenik samostalno oblikuje svoje ideje i kreativno pristupa rješavanju problema.</w:t>
            </w:r>
          </w:p>
        </w:tc>
      </w:tr>
      <w:tr w:rsidR="007C355E" w:rsidRPr="00EC6C40" w:rsidTr="00821B09">
        <w:trPr>
          <w:trHeight w:val="3176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VREDNOVANJE ISHODA</w:t>
            </w: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Pr="00EC6C40" w:rsidRDefault="00E80B9E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906" w:type="dxa"/>
            <w:gridSpan w:val="5"/>
            <w:shd w:val="clear" w:color="auto" w:fill="auto"/>
          </w:tcPr>
          <w:p w:rsidR="009009CE" w:rsidRDefault="009009C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b/>
                <w:sz w:val="20"/>
                <w:szCs w:val="20"/>
              </w:rPr>
            </w:pP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E80B9E" w:rsidRPr="00025D3B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B77D1A">
              <w:rPr>
                <w:b/>
                <w:bCs/>
                <w:sz w:val="20"/>
                <w:szCs w:val="20"/>
              </w:rPr>
              <w:t>VREDNOVANJE KAO UČENJE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9009CE" w:rsidRPr="009009CE" w:rsidRDefault="00E80B9E" w:rsidP="009009CE">
            <w:pPr>
              <w:pStyle w:val="Odlomakpopisa"/>
              <w:numPr>
                <w:ilvl w:val="0"/>
                <w:numId w:val="3"/>
              </w:numPr>
            </w:pPr>
            <w:r>
              <w:t xml:space="preserve">lista </w:t>
            </w:r>
            <w:proofErr w:type="spellStart"/>
            <w:r>
              <w:t>samoprocjene</w:t>
            </w:r>
            <w:proofErr w:type="spellEnd"/>
          </w:p>
        </w:tc>
      </w:tr>
      <w:tr w:rsidR="00E80B9E" w:rsidRPr="00EC6C40" w:rsidTr="00821B09">
        <w:trPr>
          <w:trHeight w:val="1358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  <w:tc>
          <w:tcPr>
            <w:tcW w:w="6906" w:type="dxa"/>
            <w:gridSpan w:val="5"/>
            <w:shd w:val="clear" w:color="auto" w:fill="auto"/>
          </w:tcPr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frontalnim razgovorom provjeriti razinu usvojenosti navedenih obrazovnih </w:t>
            </w:r>
            <w:r>
              <w:rPr>
                <w:sz w:val="20"/>
                <w:szCs w:val="20"/>
              </w:rPr>
              <w:t>ishoda,</w:t>
            </w:r>
            <w:r w:rsidRPr="0095231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da</w:t>
            </w:r>
            <w:r w:rsidRPr="0095231A">
              <w:rPr>
                <w:sz w:val="20"/>
                <w:szCs w:val="20"/>
              </w:rPr>
              <w:t xml:space="preserve"> li učenici: </w:t>
            </w:r>
          </w:p>
          <w:p w:rsidR="009009CE" w:rsidRDefault="009009CE" w:rsidP="00E80B9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očno određuju </w:t>
            </w:r>
            <w:r w:rsidR="009176E4">
              <w:rPr>
                <w:sz w:val="20"/>
                <w:szCs w:val="20"/>
              </w:rPr>
              <w:t>promjenu brzine</w:t>
            </w:r>
            <w:r w:rsidR="00511EEC">
              <w:rPr>
                <w:sz w:val="20"/>
                <w:szCs w:val="20"/>
              </w:rPr>
              <w:t xml:space="preserve"> i vrijeme promjene brzine</w:t>
            </w:r>
          </w:p>
          <w:p w:rsidR="00511EEC" w:rsidRPr="00511EEC" w:rsidRDefault="00511EEC" w:rsidP="00511EE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vezuju promjenu brzine i vrijeme u kojem se ta promjena dogodila s akceleracijom</w:t>
            </w:r>
          </w:p>
          <w:p w:rsidR="009176E4" w:rsidRDefault="00E80B9E" w:rsidP="00C76E79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176E4">
              <w:rPr>
                <w:sz w:val="20"/>
                <w:szCs w:val="20"/>
              </w:rPr>
              <w:t>povezuju</w:t>
            </w:r>
            <w:r w:rsidR="00C76E79" w:rsidRPr="009176E4">
              <w:rPr>
                <w:sz w:val="20"/>
                <w:szCs w:val="20"/>
              </w:rPr>
              <w:t xml:space="preserve"> pojam </w:t>
            </w:r>
            <w:r w:rsidR="009176E4" w:rsidRPr="009176E4">
              <w:rPr>
                <w:sz w:val="20"/>
                <w:szCs w:val="20"/>
              </w:rPr>
              <w:t xml:space="preserve">akceleracije </w:t>
            </w:r>
            <w:r w:rsidRPr="009176E4">
              <w:rPr>
                <w:sz w:val="20"/>
                <w:szCs w:val="20"/>
              </w:rPr>
              <w:t xml:space="preserve">s </w:t>
            </w:r>
            <w:r w:rsidR="009176E4" w:rsidRPr="009176E4">
              <w:rPr>
                <w:sz w:val="20"/>
                <w:szCs w:val="20"/>
              </w:rPr>
              <w:t>njezinim</w:t>
            </w:r>
            <w:r w:rsidRPr="009176E4">
              <w:rPr>
                <w:sz w:val="20"/>
                <w:szCs w:val="20"/>
              </w:rPr>
              <w:t xml:space="preserve"> znakom, mjernom jedinicom, oznakom</w:t>
            </w:r>
            <w:r w:rsidR="009176E4">
              <w:rPr>
                <w:sz w:val="20"/>
                <w:szCs w:val="20"/>
              </w:rPr>
              <w:t xml:space="preserve"> mjerne jedinice</w:t>
            </w:r>
          </w:p>
          <w:p w:rsidR="005B14F3" w:rsidRDefault="005B14F3" w:rsidP="00C76E79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aliziraju akceleraciju tijela</w:t>
            </w:r>
          </w:p>
          <w:p w:rsidR="0021191E" w:rsidRDefault="0021191E" w:rsidP="00C76E79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imjenjuju izraz za akceleraciju u zadacima</w:t>
            </w:r>
          </w:p>
          <w:p w:rsidR="009176E4" w:rsidRPr="009176E4" w:rsidRDefault="009176E4" w:rsidP="005B14F3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sz w:val="20"/>
                <w:szCs w:val="20"/>
              </w:rPr>
            </w:pPr>
          </w:p>
          <w:p w:rsidR="009176E4" w:rsidRPr="007238FD" w:rsidRDefault="009176E4" w:rsidP="009176E4">
            <w:pPr>
              <w:spacing w:after="0" w:line="240" w:lineRule="auto"/>
              <w:ind w:left="85"/>
              <w:rPr>
                <w:color w:val="000000" w:themeColor="text1"/>
                <w:sz w:val="20"/>
                <w:szCs w:val="20"/>
                <w:lang w:val="pl-PL"/>
              </w:rPr>
            </w:pPr>
            <w:r w:rsidRPr="007238FD">
              <w:rPr>
                <w:rFonts w:cs="Calibri"/>
                <w:color w:val="000000" w:themeColor="text1"/>
                <w:sz w:val="20"/>
                <w:szCs w:val="20"/>
              </w:rPr>
              <w:t xml:space="preserve">1. </w:t>
            </w:r>
            <w:r w:rsidRPr="007238FD">
              <w:rPr>
                <w:color w:val="000000" w:themeColor="text1"/>
                <w:sz w:val="20"/>
                <w:szCs w:val="20"/>
                <w:lang w:val="pl-PL"/>
              </w:rPr>
              <w:t>Što je akceleracija?</w:t>
            </w:r>
          </w:p>
          <w:p w:rsidR="009176E4" w:rsidRPr="007238FD" w:rsidRDefault="009176E4" w:rsidP="009176E4">
            <w:pPr>
              <w:spacing w:after="0"/>
              <w:ind w:left="85"/>
              <w:rPr>
                <w:color w:val="000000" w:themeColor="text1"/>
                <w:sz w:val="20"/>
                <w:szCs w:val="20"/>
                <w:lang w:val="pl-PL"/>
              </w:rPr>
            </w:pPr>
            <w:r w:rsidRPr="007238FD">
              <w:rPr>
                <w:color w:val="000000" w:themeColor="text1"/>
                <w:sz w:val="20"/>
                <w:szCs w:val="20"/>
                <w:lang w:val="pl-PL"/>
              </w:rPr>
              <w:t>2. Kako računamo akceleraciju?</w:t>
            </w:r>
          </w:p>
          <w:p w:rsidR="009176E4" w:rsidRPr="007238FD" w:rsidRDefault="009176E4" w:rsidP="009176E4">
            <w:pPr>
              <w:spacing w:after="0"/>
              <w:ind w:left="85"/>
              <w:rPr>
                <w:color w:val="000000" w:themeColor="text1"/>
                <w:sz w:val="20"/>
                <w:szCs w:val="20"/>
                <w:lang w:val="pl-PL"/>
              </w:rPr>
            </w:pPr>
            <w:r w:rsidRPr="007238FD">
              <w:rPr>
                <w:color w:val="000000" w:themeColor="text1"/>
                <w:sz w:val="20"/>
                <w:szCs w:val="20"/>
                <w:lang w:val="pl-PL"/>
              </w:rPr>
              <w:t xml:space="preserve">3. Kojim slovom označavamo akceleraciju? </w:t>
            </w:r>
          </w:p>
          <w:p w:rsidR="009176E4" w:rsidRPr="007238FD" w:rsidRDefault="009176E4" w:rsidP="009176E4">
            <w:pPr>
              <w:spacing w:after="0"/>
              <w:ind w:left="85"/>
              <w:rPr>
                <w:color w:val="000000" w:themeColor="text1"/>
                <w:sz w:val="20"/>
                <w:szCs w:val="20"/>
                <w:lang w:val="pl-PL"/>
              </w:rPr>
            </w:pPr>
            <w:r w:rsidRPr="007238FD">
              <w:rPr>
                <w:color w:val="000000" w:themeColor="text1"/>
                <w:sz w:val="20"/>
                <w:szCs w:val="20"/>
                <w:lang w:val="pl-PL"/>
              </w:rPr>
              <w:t>4. Koja je mjerna jedinica za akceleraciju?</w:t>
            </w:r>
          </w:p>
          <w:p w:rsidR="009176E4" w:rsidRPr="007238FD" w:rsidRDefault="009176E4" w:rsidP="009176E4">
            <w:pPr>
              <w:pStyle w:val="Odlomakpopisa"/>
              <w:spacing w:after="0" w:line="240" w:lineRule="auto"/>
              <w:ind w:left="85"/>
              <w:jc w:val="both"/>
              <w:rPr>
                <w:color w:val="000000" w:themeColor="text1"/>
                <w:sz w:val="20"/>
                <w:szCs w:val="20"/>
                <w:lang w:val="pl-PL"/>
              </w:rPr>
            </w:pPr>
            <w:r w:rsidRPr="007238FD">
              <w:rPr>
                <w:rFonts w:cs="Calibri"/>
                <w:color w:val="000000" w:themeColor="text1"/>
                <w:sz w:val="20"/>
                <w:szCs w:val="20"/>
              </w:rPr>
              <w:t xml:space="preserve">5. </w:t>
            </w:r>
            <w:r w:rsidRPr="007238FD">
              <w:rPr>
                <w:color w:val="000000" w:themeColor="text1"/>
                <w:sz w:val="20"/>
                <w:szCs w:val="20"/>
                <w:lang w:val="pl-PL"/>
              </w:rPr>
              <w:t>O čemu ovisi hoće li akceleracija imati pozitivan ili negativan predznak?</w:t>
            </w:r>
          </w:p>
          <w:p w:rsidR="009176E4" w:rsidRPr="007238FD" w:rsidRDefault="005B14F3" w:rsidP="009176E4">
            <w:pPr>
              <w:pStyle w:val="Pa15"/>
              <w:ind w:left="85"/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</w:pPr>
            <w:r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 xml:space="preserve">     (</w:t>
            </w:r>
            <w:proofErr w:type="spellStart"/>
            <w:r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>zad</w:t>
            </w:r>
            <w:proofErr w:type="spellEnd"/>
            <w:r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>. 2., str. 77</w:t>
            </w:r>
            <w:r w:rsidR="009176E4"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 xml:space="preserve">., RB) </w:t>
            </w:r>
          </w:p>
          <w:p w:rsidR="009176E4" w:rsidRPr="007238FD" w:rsidRDefault="005B14F3" w:rsidP="009176E4">
            <w:pPr>
              <w:pStyle w:val="Pa15"/>
              <w:ind w:left="85"/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</w:pPr>
            <w:r w:rsidRPr="007238FD">
              <w:rPr>
                <w:rFonts w:asciiTheme="minorHAnsi" w:hAnsiTheme="minorHAnsi"/>
                <w:color w:val="000000" w:themeColor="text1"/>
                <w:sz w:val="20"/>
                <w:szCs w:val="20"/>
              </w:rPr>
              <w:t>6. (</w:t>
            </w:r>
            <w:proofErr w:type="spellStart"/>
            <w:r w:rsidRPr="007238FD">
              <w:rPr>
                <w:rFonts w:asciiTheme="minorHAnsi" w:hAnsiTheme="minorHAnsi"/>
                <w:color w:val="000000" w:themeColor="text1"/>
                <w:sz w:val="20"/>
                <w:szCs w:val="20"/>
              </w:rPr>
              <w:t>zad</w:t>
            </w:r>
            <w:proofErr w:type="spellEnd"/>
            <w:r w:rsidRPr="007238FD">
              <w:rPr>
                <w:rFonts w:asciiTheme="minorHAnsi" w:hAnsiTheme="minorHAnsi"/>
                <w:color w:val="000000" w:themeColor="text1"/>
                <w:sz w:val="20"/>
                <w:szCs w:val="20"/>
              </w:rPr>
              <w:t>. 6., str.78</w:t>
            </w:r>
            <w:r w:rsidR="009176E4" w:rsidRPr="007238FD">
              <w:rPr>
                <w:rFonts w:asciiTheme="minorHAnsi" w:hAnsiTheme="minorHAnsi"/>
                <w:color w:val="000000" w:themeColor="text1"/>
                <w:sz w:val="20"/>
                <w:szCs w:val="20"/>
              </w:rPr>
              <w:t>., RB)</w:t>
            </w:r>
            <w:r w:rsidR="009176E4" w:rsidRPr="007238FD">
              <w:rPr>
                <w:color w:val="000000" w:themeColor="text1"/>
                <w:sz w:val="20"/>
                <w:szCs w:val="20"/>
              </w:rPr>
              <w:t xml:space="preserve"> „</w:t>
            </w:r>
            <w:r w:rsidR="009176E4"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>Tijelu se za 5 sekunda poveća brzina od 5 m/s na 20</w:t>
            </w:r>
          </w:p>
          <w:p w:rsidR="009176E4" w:rsidRPr="007238FD" w:rsidRDefault="009176E4" w:rsidP="009176E4">
            <w:pPr>
              <w:pStyle w:val="Pa15"/>
              <w:ind w:left="85"/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</w:pPr>
            <w:r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 xml:space="preserve">                                          m/s. Akceleracija kojom se tijelo giba iznosi:...“</w:t>
            </w:r>
          </w:p>
          <w:p w:rsidR="009176E4" w:rsidRPr="007238FD" w:rsidRDefault="005B14F3" w:rsidP="009176E4">
            <w:pPr>
              <w:spacing w:after="0"/>
              <w:ind w:left="85"/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</w:pPr>
            <w:r w:rsidRPr="007238FD">
              <w:rPr>
                <w:color w:val="000000" w:themeColor="text1"/>
                <w:sz w:val="20"/>
                <w:szCs w:val="20"/>
              </w:rPr>
              <w:t>7.</w:t>
            </w:r>
            <w:r w:rsidRPr="007238FD">
              <w:rPr>
                <w:color w:val="FF0000"/>
                <w:sz w:val="20"/>
                <w:szCs w:val="20"/>
              </w:rPr>
              <w:t xml:space="preserve"> </w:t>
            </w:r>
            <w:r w:rsidRPr="007238FD">
              <w:rPr>
                <w:color w:val="000000" w:themeColor="text1"/>
                <w:sz w:val="20"/>
                <w:szCs w:val="20"/>
              </w:rPr>
              <w:t>(zad. 7., str.79</w:t>
            </w:r>
            <w:r w:rsidR="009176E4" w:rsidRPr="007238FD">
              <w:rPr>
                <w:color w:val="000000" w:themeColor="text1"/>
                <w:sz w:val="20"/>
                <w:szCs w:val="20"/>
              </w:rPr>
              <w:t>., RB)  „</w:t>
            </w:r>
            <w:r w:rsidR="009176E4"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>Automobil vozi brzinom 80 km/h, zatim počinje</w:t>
            </w:r>
          </w:p>
          <w:p w:rsidR="009176E4" w:rsidRPr="007238FD" w:rsidRDefault="009176E4" w:rsidP="009176E4">
            <w:pPr>
              <w:spacing w:after="0"/>
              <w:ind w:left="85"/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</w:pPr>
            <w:r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 xml:space="preserve">                                           usporavati i nakon 10 sekundi postigne brzinu 55km/h.</w:t>
            </w:r>
          </w:p>
          <w:p w:rsidR="009176E4" w:rsidRDefault="009176E4" w:rsidP="009176E4">
            <w:pPr>
              <w:spacing w:after="0"/>
              <w:ind w:left="329" w:hanging="329"/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</w:pPr>
            <w:r w:rsidRPr="007238FD">
              <w:rPr>
                <w:rFonts w:asciiTheme="minorHAnsi" w:hAnsiTheme="minorHAnsi" w:cs="Slo SK TheSans Plain"/>
                <w:color w:val="000000" w:themeColor="text1"/>
                <w:sz w:val="20"/>
                <w:szCs w:val="20"/>
              </w:rPr>
              <w:t xml:space="preserve">                                            Kolika je akceleracija automobila?“</w:t>
            </w:r>
          </w:p>
          <w:p w:rsidR="005C06E7" w:rsidRPr="007238FD" w:rsidRDefault="005C06E7" w:rsidP="009176E4">
            <w:pPr>
              <w:spacing w:after="0"/>
              <w:ind w:left="329" w:hanging="329"/>
              <w:rPr>
                <w:rFonts w:eastAsia="Times New Roman" w:cs="Calibri"/>
                <w:noProof w:val="0"/>
                <w:color w:val="000000" w:themeColor="text1"/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</w:rPr>
              <w:t xml:space="preserve">8. Digitalni nastavni sadržaji </w:t>
            </w:r>
            <w:r w:rsidRPr="00327F3C">
              <w:rPr>
                <w:bCs/>
                <w:sz w:val="20"/>
                <w:szCs w:val="20"/>
              </w:rPr>
              <w:t>-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327F3C">
              <w:rPr>
                <w:bCs/>
                <w:color w:val="000000"/>
                <w:sz w:val="20"/>
                <w:szCs w:val="20"/>
              </w:rPr>
              <w:t xml:space="preserve">Provjeravam znanje– </w:t>
            </w:r>
            <w:r w:rsidRPr="00327F3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Kviz A i Kviz B</w:t>
            </w:r>
          </w:p>
          <w:p w:rsidR="00B818F8" w:rsidRPr="0034741D" w:rsidRDefault="0034188C" w:rsidP="00103EBF">
            <w:pPr>
              <w:spacing w:after="0"/>
              <w:ind w:left="294" w:hanging="209"/>
              <w:rPr>
                <w:rFonts w:cs="Slo SK TheSans Plain"/>
                <w:color w:val="000000"/>
                <w:sz w:val="20"/>
                <w:szCs w:val="20"/>
              </w:rPr>
            </w:pPr>
            <w:r w:rsidRPr="0034188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</w:tc>
      </w:tr>
      <w:tr w:rsidR="007C355E" w:rsidRPr="00EC6C40" w:rsidTr="00821B09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C06E7" w:rsidRDefault="005C06E7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</w:p>
          <w:p w:rsidR="005C06E7" w:rsidRDefault="005C06E7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</w:p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lastRenderedPageBreak/>
              <w:t>KLJUČNI POJMOVI:</w:t>
            </w: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2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7C355E" w:rsidRPr="00EC6C40" w:rsidTr="00821B09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176E4" w:rsidRDefault="009176E4" w:rsidP="009176E4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lastRenderedPageBreak/>
              <w:t>promjena brzine</w:t>
            </w:r>
          </w:p>
          <w:p w:rsidR="009176E4" w:rsidRDefault="009176E4" w:rsidP="009176E4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akceleracija (ubraznje, usporenje)</w:t>
            </w:r>
          </w:p>
          <w:p w:rsidR="00B818F8" w:rsidRPr="007238FD" w:rsidRDefault="009176E4" w:rsidP="007238FD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9176E4">
              <w:rPr>
                <w:rFonts w:cs="Calibri"/>
                <w:sz w:val="20"/>
                <w:szCs w:val="20"/>
              </w:rPr>
              <w:t xml:space="preserve">metar po sekundi na </w:t>
            </w:r>
            <w:r w:rsidRPr="007238FD">
              <w:rPr>
                <w:rFonts w:cs="Calibri"/>
                <w:sz w:val="20"/>
                <w:szCs w:val="20"/>
              </w:rPr>
              <w:t>kvadrat (m/s</w:t>
            </w:r>
            <w:r w:rsidRPr="007238FD">
              <w:rPr>
                <w:rFonts w:cs="Calibri"/>
                <w:sz w:val="20"/>
                <w:szCs w:val="20"/>
                <w:vertAlign w:val="superscript"/>
              </w:rPr>
              <w:t>2</w:t>
            </w:r>
            <w:r w:rsidRPr="007238FD">
              <w:rPr>
                <w:rFonts w:cs="Calibri"/>
                <w:sz w:val="20"/>
                <w:szCs w:val="20"/>
              </w:rPr>
              <w:t>)</w:t>
            </w: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18F8" w:rsidRPr="00EC6C40" w:rsidRDefault="00B818F8" w:rsidP="0034188C">
            <w:pPr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</w:p>
        </w:tc>
        <w:tc>
          <w:tcPr>
            <w:tcW w:w="32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100B5A" w:rsidRDefault="007C355E" w:rsidP="00C76E79">
            <w:pPr>
              <w:tabs>
                <w:tab w:val="left" w:pos="209"/>
              </w:tabs>
              <w:suppressAutoHyphens/>
              <w:autoSpaceDN w:val="0"/>
              <w:spacing w:after="0" w:line="240" w:lineRule="auto"/>
              <w:ind w:left="209"/>
              <w:textAlignment w:val="baseline"/>
              <w:rPr>
                <w:rFonts w:cs="Calibri"/>
              </w:rPr>
            </w:pPr>
          </w:p>
        </w:tc>
      </w:tr>
      <w:tr w:rsidR="007C355E" w:rsidRPr="00EC6C40" w:rsidTr="00821B09">
        <w:trPr>
          <w:jc w:val="center"/>
        </w:trPr>
        <w:tc>
          <w:tcPr>
            <w:tcW w:w="11330" w:type="dxa"/>
            <w:gridSpan w:val="8"/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7C355E" w:rsidRPr="00EC6C40" w:rsidTr="00821B09">
        <w:trPr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1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4088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7C355E" w:rsidRPr="00EC6C40" w:rsidTr="00821B09">
        <w:trPr>
          <w:jc w:val="center"/>
        </w:trPr>
        <w:tc>
          <w:tcPr>
            <w:tcW w:w="4424" w:type="dxa"/>
            <w:gridSpan w:val="3"/>
            <w:shd w:val="clear" w:color="auto" w:fill="auto"/>
            <w:vAlign w:val="center"/>
          </w:tcPr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</w:p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emonstracijski pokus, učenički istraživački pokusi,</w:t>
            </w:r>
            <w:r w:rsidRPr="00DD5F9F">
              <w:rPr>
                <w:sz w:val="20"/>
                <w:szCs w:val="20"/>
              </w:rPr>
              <w:t xml:space="preserve"> rasprava, metoda rada na tekstu,</w:t>
            </w:r>
            <w:r w:rsidR="00F07839" w:rsidRPr="00EA5F32">
              <w:rPr>
                <w:sz w:val="20"/>
                <w:szCs w:val="20"/>
                <w:lang w:val="de-DE"/>
              </w:rPr>
              <w:t xml:space="preserve"> razgovor</w:t>
            </w:r>
            <w:r w:rsidR="00F07839">
              <w:rPr>
                <w:sz w:val="20"/>
                <w:szCs w:val="20"/>
              </w:rPr>
              <w:t>,</w:t>
            </w:r>
            <w:r w:rsidRPr="00DD5F9F">
              <w:rPr>
                <w:sz w:val="20"/>
                <w:szCs w:val="20"/>
              </w:rPr>
              <w:t xml:space="preserve"> crtanje, pisanje, usmeno izlaganje</w:t>
            </w:r>
          </w:p>
          <w:p w:rsidR="00B818F8" w:rsidRPr="00EC6C40" w:rsidRDefault="00B818F8" w:rsidP="00F07839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</w:tc>
        <w:tc>
          <w:tcPr>
            <w:tcW w:w="2818" w:type="dxa"/>
            <w:gridSpan w:val="2"/>
            <w:shd w:val="clear" w:color="auto" w:fill="auto"/>
            <w:vAlign w:val="center"/>
          </w:tcPr>
          <w:p w:rsidR="007C355E" w:rsidRPr="005C06E7" w:rsidRDefault="005C06E7" w:rsidP="005C06E7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  <w:rFonts w:cs="Calibri"/>
                <w:sz w:val="20"/>
                <w:szCs w:val="20"/>
              </w:rPr>
            </w:pPr>
            <w:r>
              <w:rPr>
                <w:rStyle w:val="Zadanifontodlomka1"/>
                <w:rFonts w:cs="Calibri"/>
                <w:sz w:val="20"/>
                <w:szCs w:val="20"/>
              </w:rPr>
              <w:t>F</w:t>
            </w:r>
            <w:r w:rsidR="007C355E" w:rsidRPr="005C06E7">
              <w:rPr>
                <w:rStyle w:val="Zadanifontodlomka1"/>
                <w:rFonts w:cs="Calibri"/>
                <w:sz w:val="20"/>
                <w:szCs w:val="20"/>
              </w:rPr>
              <w:t>rontalni, individualni</w:t>
            </w:r>
            <w:r w:rsidR="009176E4" w:rsidRPr="005C06E7">
              <w:rPr>
                <w:rStyle w:val="Zadanifontodlomka1"/>
                <w:rFonts w:cs="Calibri"/>
                <w:sz w:val="20"/>
                <w:szCs w:val="20"/>
              </w:rPr>
              <w:t>, rad u paru</w:t>
            </w:r>
          </w:p>
        </w:tc>
        <w:tc>
          <w:tcPr>
            <w:tcW w:w="4088" w:type="dxa"/>
            <w:gridSpan w:val="3"/>
            <w:shd w:val="clear" w:color="auto" w:fill="auto"/>
            <w:vAlign w:val="center"/>
          </w:tcPr>
          <w:p w:rsidR="00B818F8" w:rsidRPr="005C06E7" w:rsidRDefault="00F07839" w:rsidP="005C06E7">
            <w:pPr>
              <w:tabs>
                <w:tab w:val="left" w:pos="1177"/>
                <w:tab w:val="left" w:pos="5954"/>
              </w:tabs>
              <w:spacing w:after="0" w:line="240" w:lineRule="auto"/>
              <w:ind w:left="79"/>
              <w:rPr>
                <w:rFonts w:asciiTheme="minorHAnsi" w:hAnsiTheme="minorHAnsi" w:cstheme="minorHAnsi"/>
                <w:sz w:val="20"/>
                <w:szCs w:val="20"/>
              </w:rPr>
            </w:pPr>
            <w:r w:rsidRPr="005C06E7">
              <w:rPr>
                <w:rFonts w:asciiTheme="minorHAnsi" w:hAnsiTheme="minorHAnsi" w:cstheme="minorHAnsi"/>
                <w:sz w:val="20"/>
                <w:szCs w:val="20"/>
              </w:rPr>
              <w:t>udžbenik, rad</w:t>
            </w:r>
            <w:r w:rsidRPr="005C06E7">
              <w:rPr>
                <w:rFonts w:asciiTheme="minorHAnsi" w:hAnsiTheme="minorHAnsi" w:cstheme="minorHAnsi"/>
                <w:sz w:val="20"/>
                <w:szCs w:val="20"/>
                <w:lang w:eastAsia="ja-JP"/>
              </w:rPr>
              <w:t>na bilježnica</w:t>
            </w:r>
            <w:r w:rsidR="00A36A01" w:rsidRPr="005C06E7">
              <w:rPr>
                <w:rFonts w:asciiTheme="minorHAnsi" w:hAnsiTheme="minorHAnsi" w:cstheme="minorHAnsi"/>
                <w:sz w:val="20"/>
                <w:szCs w:val="20"/>
              </w:rPr>
              <w:t>, digitalni nastavni sadržaji, pametni ekran, učenički tablet,</w:t>
            </w:r>
            <w:r w:rsidR="00F41910" w:rsidRPr="005C06E7">
              <w:rPr>
                <w:rFonts w:asciiTheme="minorHAnsi" w:hAnsiTheme="minorHAnsi" w:cstheme="minorHAnsi"/>
                <w:sz w:val="20"/>
                <w:szCs w:val="20"/>
              </w:rPr>
              <w:t xml:space="preserve"> ravnalo</w:t>
            </w:r>
            <w:r w:rsidR="007C355E" w:rsidRPr="005C06E7">
              <w:rPr>
                <w:rFonts w:asciiTheme="minorHAnsi" w:hAnsiTheme="minorHAnsi" w:cstheme="minorHAnsi"/>
                <w:sz w:val="20"/>
                <w:szCs w:val="20"/>
              </w:rPr>
              <w:t xml:space="preserve"> kalkulator</w:t>
            </w:r>
          </w:p>
          <w:p w:rsidR="00F41910" w:rsidRPr="00F41910" w:rsidRDefault="00F41910" w:rsidP="00F41910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7C355E" w:rsidRPr="00EC6C40" w:rsidTr="00821B09">
        <w:trPr>
          <w:jc w:val="center"/>
        </w:trPr>
        <w:tc>
          <w:tcPr>
            <w:tcW w:w="11330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t>LITERATURA:</w:t>
            </w:r>
          </w:p>
          <w:p w:rsidR="00A36A01" w:rsidRDefault="007C355E" w:rsidP="00C94A7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1.</w:t>
            </w:r>
            <w:r>
              <w:rPr>
                <w:rFonts w:cs="Calibri"/>
                <w:bCs/>
                <w:sz w:val="20"/>
                <w:szCs w:val="20"/>
              </w:rPr>
              <w:t>Fizika oko nas 8, udžbenik</w:t>
            </w:r>
          </w:p>
          <w:p w:rsidR="00736D04" w:rsidRDefault="007C355E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2.Fizika oko nas 8, radna bilježnica</w:t>
            </w:r>
          </w:p>
          <w:p w:rsidR="004D018B" w:rsidRPr="00A36A01" w:rsidRDefault="004D018B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 xml:space="preserve">3. </w:t>
            </w: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Fi</w:t>
            </w: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>zika oko nas 8, zbirka zadataka</w:t>
            </w:r>
          </w:p>
          <w:p w:rsidR="00A36A01" w:rsidRPr="00BD774E" w:rsidRDefault="00A36A01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A36A01">
              <w:rPr>
                <w:rFonts w:cs="Calibri"/>
                <w:bCs/>
                <w:color w:val="000000" w:themeColor="text1"/>
              </w:rPr>
              <w:t>DDS</w:t>
            </w:r>
          </w:p>
        </w:tc>
      </w:tr>
      <w:tr w:rsidR="007C355E" w:rsidRPr="00EC6C40" w:rsidTr="00821B09">
        <w:trPr>
          <w:jc w:val="center"/>
        </w:trPr>
        <w:tc>
          <w:tcPr>
            <w:tcW w:w="11330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7C355E" w:rsidP="0034188C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C94A75" w:rsidRPr="00EC6C40" w:rsidTr="00821B09">
        <w:trPr>
          <w:jc w:val="center"/>
        </w:trPr>
        <w:tc>
          <w:tcPr>
            <w:tcW w:w="11330" w:type="dxa"/>
            <w:gridSpan w:val="8"/>
            <w:shd w:val="clear" w:color="auto" w:fill="FFFFFF" w:themeFill="background1"/>
          </w:tcPr>
          <w:p w:rsidR="00F41910" w:rsidRDefault="00F41910" w:rsidP="00C94A75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</w:p>
          <w:p w:rsidR="00F41910" w:rsidRPr="00EB6537" w:rsidRDefault="00F41910" w:rsidP="00F41910">
            <w:pPr>
              <w:jc w:val="center"/>
              <w:rPr>
                <w:rFonts w:asciiTheme="minorHAnsi" w:hAnsiTheme="minorHAnsi"/>
                <w:b/>
                <w:sz w:val="18"/>
                <w:szCs w:val="18"/>
              </w:rPr>
            </w:pPr>
            <w:r w:rsidRPr="00EB6537">
              <w:rPr>
                <w:rFonts w:asciiTheme="minorHAnsi" w:hAnsiTheme="minorHAnsi"/>
                <w:b/>
                <w:sz w:val="18"/>
                <w:szCs w:val="18"/>
              </w:rPr>
              <w:t>AKCELERACIJA</w:t>
            </w:r>
          </w:p>
          <w:p w:rsidR="00F41910" w:rsidRPr="00EB6537" w:rsidRDefault="00F41910" w:rsidP="00F41910">
            <w:pPr>
              <w:spacing w:after="0" w:line="240" w:lineRule="auto"/>
              <w:ind w:left="247"/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</w:pPr>
            <w:r w:rsidRPr="00EB6537"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  <w:t xml:space="preserve">Promjena brzine automobila računa se kao razlika konačne i početne brzine:                        </w:t>
            </w:r>
            <w:r w:rsidRPr="00EB6537">
              <w:rPr>
                <w:rFonts w:eastAsia="Times New Roman" w:cs="Calibri"/>
                <w:b/>
                <w:noProof w:val="0"/>
                <w:position w:val="-12"/>
                <w:sz w:val="18"/>
                <w:szCs w:val="18"/>
                <w:lang w:eastAsia="hr-HR"/>
              </w:rPr>
              <w:object w:dxaOrig="1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8pt;height:14.4pt" o:ole="">
                  <v:imagedata r:id="rId6" o:title=""/>
                </v:shape>
                <o:OLEObject Type="Embed" ProgID="Equation.DSMT4" ShapeID="_x0000_i1025" DrawAspect="Content" ObjectID="_1657516037" r:id="rId7"/>
              </w:object>
            </w:r>
          </w:p>
          <w:p w:rsidR="00F41910" w:rsidRPr="00EB6537" w:rsidRDefault="00F41910" w:rsidP="00F41910">
            <w:pPr>
              <w:spacing w:after="0" w:line="240" w:lineRule="auto"/>
              <w:ind w:left="247"/>
              <w:rPr>
                <w:rFonts w:asciiTheme="minorHAnsi" w:hAnsiTheme="minorHAnsi"/>
                <w:b/>
                <w:sz w:val="18"/>
                <w:szCs w:val="18"/>
                <w:lang w:val="fr-FR"/>
              </w:rPr>
            </w:pPr>
            <w:r w:rsidRPr="00EB6537">
              <w:rPr>
                <w:rFonts w:cs="Calibri"/>
                <w:b/>
                <w:sz w:val="18"/>
                <w:szCs w:val="18"/>
              </w:rPr>
              <w:t>Akceleracija je promjena brzine u jedinici vremena.</w:t>
            </w:r>
            <w:r w:rsidRPr="00EB6537">
              <w:rPr>
                <w:rFonts w:cs="Calibri"/>
                <w:sz w:val="18"/>
                <w:szCs w:val="18"/>
              </w:rPr>
              <w:t xml:space="preserve"> </w:t>
            </w:r>
            <w:r w:rsidRPr="00EB6537">
              <w:rPr>
                <w:rFonts w:asciiTheme="minorHAnsi" w:hAnsiTheme="minorHAnsi"/>
                <w:b/>
                <w:sz w:val="18"/>
                <w:szCs w:val="18"/>
                <w:lang w:val="fr-FR"/>
              </w:rPr>
              <w:t xml:space="preserve">        </w:t>
            </w:r>
            <w:r w:rsidRPr="00EB6537">
              <w:rPr>
                <w:rFonts w:asciiTheme="minorHAnsi" w:hAnsiTheme="minorHAnsi"/>
                <w:sz w:val="18"/>
                <w:szCs w:val="18"/>
                <w:lang w:val="fr-FR"/>
              </w:rPr>
              <w:t xml:space="preserve">                                                     </w:t>
            </w:r>
            <w:r w:rsidRPr="00EB6537">
              <w:rPr>
                <w:rFonts w:cs="Calibri"/>
                <w:position w:val="-30"/>
                <w:sz w:val="18"/>
                <w:szCs w:val="18"/>
              </w:rPr>
              <w:object w:dxaOrig="1660" w:dyaOrig="680">
                <v:shape id="_x0000_i1026" type="#_x0000_t75" style="width:67.8pt;height:27.6pt" o:ole="">
                  <v:imagedata r:id="rId8" o:title=""/>
                </v:shape>
                <o:OLEObject Type="Embed" ProgID="Equation.DSMT4" ShapeID="_x0000_i1026" DrawAspect="Content" ObjectID="_1657516038" r:id="rId9"/>
              </w:object>
            </w:r>
            <w:r w:rsidRPr="00EB6537">
              <w:rPr>
                <w:rFonts w:asciiTheme="minorHAnsi" w:hAnsiTheme="minorHAnsi"/>
                <w:sz w:val="18"/>
                <w:szCs w:val="18"/>
                <w:lang w:val="fr-FR"/>
              </w:rPr>
              <w:t xml:space="preserve">                                                    </w:t>
            </w:r>
          </w:p>
          <w:p w:rsidR="00F41910" w:rsidRPr="00EB6537" w:rsidRDefault="00F41910" w:rsidP="00F41910">
            <w:pPr>
              <w:ind w:left="247"/>
              <w:rPr>
                <w:rFonts w:asciiTheme="minorHAnsi" w:hAnsiTheme="minorHAnsi"/>
                <w:sz w:val="18"/>
                <w:szCs w:val="18"/>
              </w:rPr>
            </w:pPr>
            <w:r w:rsidRPr="00EB6537">
              <w:rPr>
                <w:rFonts w:asciiTheme="minorHAnsi" w:hAnsiTheme="minorHAnsi"/>
                <w:sz w:val="18"/>
                <w:szCs w:val="18"/>
              </w:rPr>
              <w:t xml:space="preserve">– mjerna jedinica:   </w:t>
            </w:r>
            <w:r w:rsidRPr="00EB6537">
              <w:rPr>
                <w:rFonts w:asciiTheme="minorHAnsi" w:hAnsiTheme="minorHAnsi"/>
                <w:position w:val="-24"/>
                <w:sz w:val="18"/>
                <w:szCs w:val="18"/>
              </w:rPr>
              <w:object w:dxaOrig="780" w:dyaOrig="900">
                <v:shape id="_x0000_i1027" type="#_x0000_t75" style="width:26.4pt;height:30.6pt" o:ole="">
                  <v:imagedata r:id="rId10" o:title=""/>
                </v:shape>
                <o:OLEObject Type="Embed" ProgID="Equation.DSMT4" ShapeID="_x0000_i1027" DrawAspect="Content" ObjectID="_1657516039" r:id="rId11"/>
              </w:object>
            </w:r>
            <w:r w:rsidRPr="00EB6537">
              <w:rPr>
                <w:rFonts w:asciiTheme="minorHAnsi" w:hAnsiTheme="minorHAnsi"/>
                <w:sz w:val="18"/>
                <w:szCs w:val="18"/>
              </w:rPr>
              <w:t xml:space="preserve">    čitaj: </w:t>
            </w:r>
            <w:r w:rsidRPr="00EB6537">
              <w:rPr>
                <w:rFonts w:asciiTheme="minorHAnsi" w:hAnsiTheme="minorHAnsi"/>
                <w:i/>
                <w:sz w:val="18"/>
                <w:szCs w:val="18"/>
              </w:rPr>
              <w:t>metar po sekundi na kvadrat</w:t>
            </w:r>
          </w:p>
          <w:p w:rsidR="00F41910" w:rsidRPr="00EB6537" w:rsidRDefault="00F41910" w:rsidP="00F41910">
            <w:pPr>
              <w:ind w:left="247"/>
              <w:rPr>
                <w:rFonts w:asciiTheme="minorHAnsi" w:hAnsiTheme="minorHAnsi"/>
                <w:sz w:val="18"/>
                <w:szCs w:val="18"/>
              </w:rPr>
            </w:pPr>
            <w:r w:rsidRPr="00EB6537">
              <w:rPr>
                <w:rFonts w:asciiTheme="minorHAnsi" w:hAnsiTheme="minorHAnsi"/>
                <w:sz w:val="18"/>
                <w:szCs w:val="18"/>
              </w:rPr>
              <w:t>– pri ubrzavanju tijela akceleracija je pozitivna, a pri usporavanju negativna</w:t>
            </w:r>
          </w:p>
          <w:p w:rsidR="00F41910" w:rsidRPr="00EB6537" w:rsidRDefault="00F41910" w:rsidP="00F41910">
            <w:pPr>
              <w:spacing w:after="0" w:line="240" w:lineRule="auto"/>
              <w:ind w:left="247"/>
              <w:rPr>
                <w:rFonts w:cs="Calibri"/>
                <w:sz w:val="18"/>
                <w:szCs w:val="18"/>
              </w:rPr>
            </w:pPr>
            <w:r w:rsidRPr="00821B09">
              <w:rPr>
                <w:rFonts w:asciiTheme="minorHAnsi" w:hAnsiTheme="minorHAnsi"/>
                <w:b/>
                <w:sz w:val="18"/>
                <w:szCs w:val="18"/>
                <w:u w:val="single"/>
              </w:rPr>
              <w:t>Zadatak</w:t>
            </w:r>
            <w:r w:rsidRPr="00821B09">
              <w:rPr>
                <w:rFonts w:asciiTheme="minorHAnsi" w:hAnsiTheme="minorHAnsi"/>
                <w:b/>
                <w:sz w:val="18"/>
                <w:szCs w:val="18"/>
              </w:rPr>
              <w:t xml:space="preserve">    </w:t>
            </w:r>
            <w:r w:rsidRPr="00EB6537">
              <w:rPr>
                <w:rFonts w:asciiTheme="minorHAnsi" w:hAnsiTheme="minorHAnsi"/>
                <w:sz w:val="18"/>
                <w:szCs w:val="18"/>
              </w:rPr>
              <w:t xml:space="preserve">                                                                        </w:t>
            </w:r>
            <w:r w:rsidR="00347BB6" w:rsidRPr="00821B09">
              <w:rPr>
                <w:rFonts w:asciiTheme="minorHAnsi" w:hAnsiTheme="minorHAnsi"/>
                <w:b/>
                <w:sz w:val="18"/>
                <w:szCs w:val="18"/>
                <w:u w:val="single"/>
              </w:rPr>
              <w:t>zad. 6., str.78</w:t>
            </w:r>
            <w:r w:rsidRPr="00821B09">
              <w:rPr>
                <w:rFonts w:asciiTheme="minorHAnsi" w:hAnsiTheme="minorHAnsi"/>
                <w:b/>
                <w:sz w:val="18"/>
                <w:szCs w:val="18"/>
                <w:u w:val="single"/>
              </w:rPr>
              <w:t>., RB</w:t>
            </w:r>
            <w:r w:rsidRPr="00821B09">
              <w:rPr>
                <w:rFonts w:asciiTheme="minorHAnsi" w:hAnsiTheme="minorHAnsi"/>
                <w:b/>
                <w:sz w:val="18"/>
                <w:szCs w:val="18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F41910" w:rsidRPr="00EB6537" w:rsidRDefault="00F41910" w:rsidP="00F41910">
            <w:pPr>
              <w:spacing w:after="0" w:line="240" w:lineRule="auto"/>
              <w:ind w:left="247"/>
              <w:rPr>
                <w:rFonts w:cs="Calibri"/>
                <w:sz w:val="18"/>
                <w:szCs w:val="18"/>
              </w:rPr>
            </w:pPr>
            <w:r w:rsidRPr="00EB6537">
              <w:rPr>
                <w:rFonts w:cs="Calibri"/>
                <w:i/>
                <w:sz w:val="18"/>
                <w:szCs w:val="18"/>
              </w:rPr>
              <w:t>v</w:t>
            </w:r>
            <w:r w:rsidRPr="00EB6537">
              <w:rPr>
                <w:rFonts w:cs="Calibri"/>
                <w:i/>
                <w:sz w:val="18"/>
                <w:szCs w:val="18"/>
                <w:vertAlign w:val="subscript"/>
              </w:rPr>
              <w:t>1</w:t>
            </w:r>
            <w:r w:rsidRPr="00EB6537">
              <w:rPr>
                <w:rFonts w:cs="Calibri"/>
                <w:i/>
                <w:sz w:val="18"/>
                <w:szCs w:val="18"/>
              </w:rPr>
              <w:t xml:space="preserve"> </w:t>
            </w:r>
            <w:r w:rsidRPr="00EB6537">
              <w:rPr>
                <w:rFonts w:cs="Calibri"/>
                <w:sz w:val="18"/>
                <w:szCs w:val="18"/>
              </w:rPr>
              <w:t xml:space="preserve">= 0 m/s       </w:t>
            </w:r>
          </w:p>
          <w:p w:rsidR="00347BB6" w:rsidRPr="00347BB6" w:rsidRDefault="00F41910" w:rsidP="00347BB6">
            <w:pPr>
              <w:spacing w:after="0" w:line="240" w:lineRule="auto"/>
              <w:ind w:left="247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 w:rsidRPr="00EB6537">
              <w:rPr>
                <w:rFonts w:cs="Calibri"/>
                <w:i/>
                <w:sz w:val="18"/>
                <w:szCs w:val="18"/>
              </w:rPr>
              <w:t>v</w:t>
            </w:r>
            <w:r w:rsidRPr="00EB6537">
              <w:rPr>
                <w:rFonts w:cs="Calibri"/>
                <w:i/>
                <w:sz w:val="18"/>
                <w:szCs w:val="18"/>
                <w:vertAlign w:val="subscript"/>
              </w:rPr>
              <w:t>2</w:t>
            </w:r>
            <w:r w:rsidRPr="00EB6537">
              <w:rPr>
                <w:rFonts w:cs="Calibri"/>
                <w:i/>
                <w:sz w:val="18"/>
                <w:szCs w:val="18"/>
              </w:rPr>
              <w:t xml:space="preserve"> </w:t>
            </w:r>
            <w:r w:rsidRPr="00EB6537">
              <w:rPr>
                <w:rFonts w:cs="Calibri"/>
                <w:sz w:val="18"/>
                <w:szCs w:val="18"/>
              </w:rPr>
              <w:t>= 40m/s</w:t>
            </w:r>
            <w:r>
              <w:rPr>
                <w:rFonts w:cs="Calibri"/>
                <w:sz w:val="18"/>
                <w:szCs w:val="18"/>
              </w:rPr>
              <w:t xml:space="preserve">                                                                     </w:t>
            </w:r>
            <w:r w:rsidR="00347BB6" w:rsidRPr="00E2573C">
              <w:rPr>
                <w:rFonts w:eastAsia="Times New Roman" w:cs="Calibri"/>
                <w:noProof w:val="0"/>
                <w:position w:val="-30"/>
                <w:sz w:val="18"/>
                <w:szCs w:val="18"/>
                <w:lang w:eastAsia="hr-HR"/>
              </w:rPr>
              <w:object w:dxaOrig="4819" w:dyaOrig="680">
                <v:shape id="_x0000_i1028" type="#_x0000_t75" style="width:184.8pt;height:26.4pt" o:ole="">
                  <v:imagedata r:id="rId12" o:title=""/>
                </v:shape>
                <o:OLEObject Type="Embed" ProgID="Equation.DSMT4" ShapeID="_x0000_i1028" DrawAspect="Content" ObjectID="_1657516040" r:id="rId13"/>
              </w:object>
            </w:r>
          </w:p>
          <w:p w:rsidR="00F41910" w:rsidRPr="00EB6537" w:rsidRDefault="00F41910" w:rsidP="00F41910">
            <w:pPr>
              <w:spacing w:after="0" w:line="240" w:lineRule="auto"/>
              <w:ind w:left="247"/>
              <w:rPr>
                <w:rFonts w:cs="Calibri"/>
                <w:sz w:val="18"/>
                <w:szCs w:val="18"/>
              </w:rPr>
            </w:pPr>
            <w:r w:rsidRPr="00EB6537">
              <w:rPr>
                <w:rFonts w:cs="Calibri"/>
                <w:sz w:val="18"/>
                <w:szCs w:val="18"/>
              </w:rPr>
              <w:t>∆</w:t>
            </w:r>
            <w:r w:rsidRPr="00EB6537">
              <w:rPr>
                <w:rFonts w:cs="Calibri"/>
                <w:i/>
                <w:sz w:val="18"/>
                <w:szCs w:val="18"/>
              </w:rPr>
              <w:t xml:space="preserve">v </w:t>
            </w:r>
            <w:r w:rsidRPr="00EB6537">
              <w:rPr>
                <w:rFonts w:cs="Calibri"/>
                <w:sz w:val="18"/>
                <w:szCs w:val="18"/>
              </w:rPr>
              <w:t xml:space="preserve">= </w:t>
            </w:r>
            <w:r w:rsidRPr="00EB6537">
              <w:rPr>
                <w:rFonts w:cs="Calibri"/>
                <w:i/>
                <w:sz w:val="18"/>
                <w:szCs w:val="18"/>
              </w:rPr>
              <w:t>v</w:t>
            </w:r>
            <w:r w:rsidRPr="00EB6537">
              <w:rPr>
                <w:rFonts w:cs="Calibri"/>
                <w:i/>
                <w:sz w:val="18"/>
                <w:szCs w:val="18"/>
                <w:vertAlign w:val="subscript"/>
              </w:rPr>
              <w:t>2</w:t>
            </w:r>
            <w:r w:rsidRPr="00EB6537">
              <w:rPr>
                <w:rFonts w:cs="Calibri"/>
                <w:i/>
                <w:sz w:val="18"/>
                <w:szCs w:val="18"/>
              </w:rPr>
              <w:t xml:space="preserve"> – v</w:t>
            </w:r>
            <w:r w:rsidRPr="00EB6537">
              <w:rPr>
                <w:rFonts w:cs="Calibri"/>
                <w:i/>
                <w:sz w:val="18"/>
                <w:szCs w:val="18"/>
                <w:vertAlign w:val="subscript"/>
              </w:rPr>
              <w:t>1</w:t>
            </w:r>
            <w:r w:rsidRPr="00EB6537">
              <w:rPr>
                <w:rFonts w:cs="Calibri"/>
                <w:i/>
                <w:sz w:val="18"/>
                <w:szCs w:val="18"/>
              </w:rPr>
              <w:t xml:space="preserve"> </w:t>
            </w:r>
            <w:r w:rsidRPr="00EB6537">
              <w:rPr>
                <w:rFonts w:cs="Calibri"/>
                <w:sz w:val="18"/>
                <w:szCs w:val="18"/>
              </w:rPr>
              <w:t>= 40m/s – 0m/s = 40m/s</w:t>
            </w:r>
            <w:r>
              <w:rPr>
                <w:rFonts w:cs="Calibri"/>
                <w:sz w:val="18"/>
                <w:szCs w:val="18"/>
              </w:rPr>
              <w:t xml:space="preserve">                         </w:t>
            </w:r>
            <w:r w:rsidR="00347BB6">
              <w:rPr>
                <w:sz w:val="18"/>
                <w:szCs w:val="18"/>
                <w:u w:val="single"/>
              </w:rPr>
              <w:t>zad. 7., str.79</w:t>
            </w:r>
            <w:r w:rsidRPr="00EB6537">
              <w:rPr>
                <w:sz w:val="18"/>
                <w:szCs w:val="18"/>
                <w:u w:val="single"/>
              </w:rPr>
              <w:t>., RB</w:t>
            </w:r>
          </w:p>
          <w:p w:rsidR="00F41910" w:rsidRPr="00EB6537" w:rsidRDefault="00F41910" w:rsidP="00F41910">
            <w:pPr>
              <w:spacing w:after="0" w:line="240" w:lineRule="auto"/>
              <w:ind w:left="247"/>
              <w:rPr>
                <w:rFonts w:cs="Calibri"/>
                <w:sz w:val="18"/>
                <w:szCs w:val="18"/>
                <w:u w:val="single"/>
              </w:rPr>
            </w:pPr>
            <w:r w:rsidRPr="00EB6537">
              <w:rPr>
                <w:rFonts w:cs="Calibri"/>
                <w:sz w:val="18"/>
                <w:szCs w:val="18"/>
                <w:u w:val="single"/>
              </w:rPr>
              <w:t>∆</w:t>
            </w:r>
            <w:r w:rsidRPr="00EB6537">
              <w:rPr>
                <w:rFonts w:cs="Calibri"/>
                <w:i/>
                <w:sz w:val="18"/>
                <w:szCs w:val="18"/>
                <w:u w:val="single"/>
              </w:rPr>
              <w:t>t</w:t>
            </w:r>
            <w:r w:rsidRPr="00EB6537">
              <w:rPr>
                <w:rFonts w:cs="Calibri"/>
                <w:sz w:val="18"/>
                <w:szCs w:val="18"/>
                <w:u w:val="single"/>
              </w:rPr>
              <w:t xml:space="preserve"> = </w:t>
            </w:r>
            <w:r w:rsidRPr="00EB6537">
              <w:rPr>
                <w:rFonts w:cs="Calibri"/>
                <w:i/>
                <w:sz w:val="18"/>
                <w:szCs w:val="18"/>
                <w:u w:val="single"/>
              </w:rPr>
              <w:t>t</w:t>
            </w:r>
            <w:r w:rsidRPr="00EB6537">
              <w:rPr>
                <w:rFonts w:cs="Calibri"/>
                <w:i/>
                <w:sz w:val="18"/>
                <w:szCs w:val="18"/>
                <w:u w:val="single"/>
                <w:vertAlign w:val="subscript"/>
              </w:rPr>
              <w:t>2</w:t>
            </w:r>
            <w:r w:rsidRPr="00EB6537">
              <w:rPr>
                <w:rFonts w:cs="Calibri"/>
                <w:i/>
                <w:sz w:val="18"/>
                <w:szCs w:val="18"/>
                <w:u w:val="single"/>
              </w:rPr>
              <w:t xml:space="preserve"> – t</w:t>
            </w:r>
            <w:r w:rsidRPr="00EB6537">
              <w:rPr>
                <w:rFonts w:cs="Calibri"/>
                <w:i/>
                <w:sz w:val="18"/>
                <w:szCs w:val="18"/>
                <w:u w:val="single"/>
                <w:vertAlign w:val="subscript"/>
              </w:rPr>
              <w:t>1</w:t>
            </w:r>
            <w:r w:rsidRPr="00EB6537">
              <w:rPr>
                <w:rFonts w:cs="Calibri"/>
                <w:i/>
                <w:sz w:val="18"/>
                <w:szCs w:val="18"/>
                <w:u w:val="single"/>
              </w:rPr>
              <w:t xml:space="preserve"> </w:t>
            </w:r>
            <w:r w:rsidRPr="00EB6537">
              <w:rPr>
                <w:rFonts w:cs="Calibri"/>
                <w:sz w:val="18"/>
                <w:szCs w:val="18"/>
                <w:u w:val="single"/>
              </w:rPr>
              <w:t>= 8 s – 0 s = 8 s</w:t>
            </w:r>
          </w:p>
          <w:p w:rsidR="00347BB6" w:rsidRDefault="00F41910" w:rsidP="00347BB6">
            <w:pPr>
              <w:spacing w:after="0" w:line="240" w:lineRule="auto"/>
              <w:ind w:left="247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 xml:space="preserve">                                                                                        </w:t>
            </w:r>
            <m:oMath>
              <m:r>
                <w:rPr>
                  <w:rFonts w:ascii="Cambria Math" w:hAnsi="Cambria Math" w:cs="Calibri"/>
                  <w:sz w:val="18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 w:cs="Calibri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∆v</m:t>
                  </m:r>
                </m:num>
                <m:den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∆t</m:t>
                  </m:r>
                </m:den>
              </m:f>
              <m:r>
                <w:rPr>
                  <w:rFonts w:ascii="Cambria Math" w:hAnsi="Cambria Math" w:cs="Calibri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55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k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h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18"/>
                      <w:szCs w:val="18"/>
                    </w:rPr>
                    <m:t>-80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k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h</m:t>
                      </m:r>
                    </m:den>
                  </m:f>
                </m:num>
                <m:den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10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18"/>
                      <w:szCs w:val="18"/>
                    </w:rPr>
                    <m:t>s</m:t>
                  </m:r>
                </m:den>
              </m:f>
              <m:r>
                <w:rPr>
                  <w:rFonts w:ascii="Cambria Math" w:hAnsi="Cambria Math" w:cs="Calibri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-25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k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h</m:t>
                      </m:r>
                    </m:den>
                  </m:f>
                </m:num>
                <m:den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10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18"/>
                      <w:szCs w:val="18"/>
                    </w:rPr>
                    <m:t>s</m:t>
                  </m:r>
                </m:den>
              </m:f>
              <m:r>
                <w:rPr>
                  <w:rFonts w:ascii="Cambria Math" w:hAnsi="Cambria Math" w:cs="Calibri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noProof w:val="0"/>
                      <w:sz w:val="18"/>
                      <w:szCs w:val="18"/>
                      <w:lang w:eastAsia="hr-H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-6,94</m:t>
                  </m:r>
                  <m:f>
                    <m:fPr>
                      <m:ctrl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s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1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s</m:t>
                  </m:r>
                </m:den>
              </m:f>
              <m:r>
                <w:rPr>
                  <w:rFonts w:ascii="Cambria Math" w:eastAsia="Times New Roman" w:hAnsi="Cambria Math" w:cs="Calibri"/>
                  <w:noProof w:val="0"/>
                  <w:sz w:val="18"/>
                  <w:szCs w:val="18"/>
                  <w:lang w:eastAsia="hr-HR"/>
                </w:rPr>
                <m:t>=-0,694</m:t>
              </m:r>
              <m:f>
                <m:fPr>
                  <m:ctrlP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2</m:t>
                      </m:r>
                    </m:sup>
                  </m:sSup>
                </m:den>
              </m:f>
            </m:oMath>
          </w:p>
          <w:p w:rsidR="004A6352" w:rsidRPr="00347BB6" w:rsidRDefault="00F41910" w:rsidP="00347BB6">
            <w:pPr>
              <w:spacing w:after="0" w:line="240" w:lineRule="auto"/>
              <w:ind w:left="247"/>
              <w:rPr>
                <w:rFonts w:cs="Calibri"/>
                <w:sz w:val="18"/>
                <w:szCs w:val="18"/>
              </w:rPr>
            </w:pPr>
            <w:r w:rsidRPr="00EB6537">
              <w:rPr>
                <w:rFonts w:cs="Calibri"/>
                <w:position w:val="-24"/>
                <w:sz w:val="18"/>
                <w:szCs w:val="18"/>
              </w:rPr>
              <w:object w:dxaOrig="2380" w:dyaOrig="620">
                <v:shape id="_x0000_i1029" type="#_x0000_t75" style="width:88.8pt;height:22.8pt" o:ole="">
                  <v:imagedata r:id="rId14" o:title=""/>
                </v:shape>
                <o:OLEObject Type="Embed" ProgID="Equation.DSMT4" ShapeID="_x0000_i1029" DrawAspect="Content" ObjectID="_1657516041" r:id="rId15"/>
              </w:object>
            </w:r>
            <w:r w:rsidRPr="00EB6537">
              <w:rPr>
                <w:rFonts w:asciiTheme="minorHAnsi" w:hAnsiTheme="minorHAnsi"/>
                <w:sz w:val="18"/>
                <w:szCs w:val="18"/>
              </w:rPr>
              <w:t xml:space="preserve">                                                                                                             </w:t>
            </w:r>
            <w:r w:rsidRPr="00EB6537">
              <w:rPr>
                <w:rFonts w:asciiTheme="minorHAnsi" w:hAnsiTheme="minorHAnsi"/>
                <w:sz w:val="18"/>
                <w:szCs w:val="18"/>
                <w:u w:val="single"/>
              </w:rPr>
              <w:t xml:space="preserve"> </w:t>
            </w:r>
            <w:r w:rsidRPr="00EB6537">
              <w:rPr>
                <w:rFonts w:asciiTheme="minorHAnsi" w:hAnsiTheme="minorHAnsi"/>
                <w:sz w:val="18"/>
                <w:szCs w:val="18"/>
              </w:rPr>
              <w:t xml:space="preserve">       </w:t>
            </w:r>
          </w:p>
        </w:tc>
      </w:tr>
      <w:tr w:rsidR="007C355E" w:rsidRPr="00EC6C4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330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t>TIJEK NASTAVNOG PROCESA</w:t>
            </w:r>
          </w:p>
        </w:tc>
      </w:tr>
      <w:tr w:rsidR="00D70BA4" w:rsidRPr="00EC6C4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330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70BA4" w:rsidRPr="00EC6C40" w:rsidRDefault="00D70BA4" w:rsidP="0034188C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7C355E" w:rsidRPr="00EC6C4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330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D70BA4" w:rsidRPr="00E704E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849"/>
          <w:jc w:val="center"/>
        </w:trPr>
        <w:tc>
          <w:tcPr>
            <w:tcW w:w="11330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B14F3" w:rsidRDefault="005B14F3" w:rsidP="005B14F3">
            <w:pPr>
              <w:spacing w:after="0" w:line="240" w:lineRule="auto"/>
              <w:rPr>
                <w:sz w:val="20"/>
                <w:szCs w:val="20"/>
              </w:rPr>
            </w:pPr>
          </w:p>
          <w:p w:rsidR="005B14F3" w:rsidRPr="0017574B" w:rsidRDefault="005B14F3" w:rsidP="0017574B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t>Učenici raspravljaju na osnovi pitanja</w:t>
            </w:r>
            <w:r w:rsidR="0017574B" w:rsidRPr="0017574B">
              <w:rPr>
                <w:sz w:val="20"/>
                <w:szCs w:val="20"/>
              </w:rPr>
              <w:t>.</w:t>
            </w:r>
            <w:r w:rsidR="0017574B" w:rsidRPr="0017574B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</w:t>
            </w:r>
          </w:p>
          <w:p w:rsidR="00D70BA4" w:rsidRPr="0017574B" w:rsidRDefault="005B14F3" w:rsidP="005B14F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17574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Trkaći auto u vrlo kratkom vremenu postigne brzinu od 100km/h. To je važna karakteristika po kojoj se auti vrednuju. </w:t>
            </w:r>
            <w:r w:rsidRPr="0017574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Kako </w:t>
            </w:r>
            <w:proofErr w:type="spellStart"/>
            <w:r w:rsidRPr="0017574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procijenjujemo</w:t>
            </w:r>
            <w:proofErr w:type="spellEnd"/>
            <w:r w:rsidRPr="0017574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koji je automobil „</w:t>
            </w:r>
            <w:proofErr w:type="spellStart"/>
            <w:r w:rsidRPr="0017574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tartniji</w:t>
            </w:r>
            <w:proofErr w:type="spellEnd"/>
            <w:r w:rsidRPr="0017574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“?</w:t>
            </w:r>
          </w:p>
          <w:p w:rsidR="0017574B" w:rsidRPr="0017574B" w:rsidRDefault="0017574B" w:rsidP="005B14F3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</w:p>
          <w:p w:rsidR="00D70BA4" w:rsidRPr="0017574B" w:rsidRDefault="0017574B" w:rsidP="0017574B">
            <w:pPr>
              <w:spacing w:after="0" w:line="240" w:lineRule="auto"/>
              <w:rPr>
                <w:sz w:val="20"/>
                <w:szCs w:val="20"/>
              </w:rPr>
            </w:pPr>
            <w:r w:rsidRPr="0017574B">
              <w:rPr>
                <w:rFonts w:cs="Slo SK TheSans SemiBoldPlain"/>
                <w:bCs/>
                <w:color w:val="000000"/>
                <w:sz w:val="20"/>
                <w:szCs w:val="20"/>
              </w:rPr>
              <w:t>Učenici iznose  vlastite ideje.</w:t>
            </w:r>
          </w:p>
        </w:tc>
      </w:tr>
      <w:tr w:rsidR="00821B09" w:rsidRPr="00E704E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330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21B09" w:rsidRDefault="00821B09" w:rsidP="00821B09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t>Središnji dio (konstruiranje modela):</w:t>
            </w:r>
          </w:p>
          <w:p w:rsidR="00821B09" w:rsidRPr="00E704E0" w:rsidRDefault="00821B09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</w:tc>
      </w:tr>
      <w:tr w:rsidR="007C355E" w:rsidRPr="00E704E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330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17574B" w:rsidRDefault="0017574B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  <w:p w:rsidR="0017574B" w:rsidRPr="0017574B" w:rsidRDefault="0017574B" w:rsidP="0017574B">
            <w:pPr>
              <w:spacing w:after="120" w:line="240" w:lineRule="auto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lastRenderedPageBreak/>
              <w:t>Učenici samostalno čitaju primjer iz udžbenika.</w:t>
            </w:r>
          </w:p>
          <w:p w:rsidR="0017574B" w:rsidRPr="0017574B" w:rsidRDefault="0017574B" w:rsidP="0017574B">
            <w:pPr>
              <w:spacing w:after="120" w:line="240" w:lineRule="auto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821B09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Primjer</w:t>
            </w:r>
            <w:r w:rsidRPr="00821B09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</w:t>
            </w:r>
            <w:r w:rsidRPr="0017574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17574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U promidžbenom katalogu o jednom tipu automobila piše: „U prvih šest sekunda ovaj automobil, krenuvši iz mirovanja, postigne brzinu 108 km/h.” (str.74. </w:t>
            </w:r>
            <w:proofErr w:type="spellStart"/>
            <w:r w:rsidRPr="0017574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udžb</w:t>
            </w:r>
            <w:proofErr w:type="spellEnd"/>
            <w:r w:rsidRPr="0017574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.)</w:t>
            </w:r>
          </w:p>
          <w:p w:rsidR="0017574B" w:rsidRDefault="0017574B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  <w:p w:rsidR="0017574B" w:rsidRPr="0017574B" w:rsidRDefault="0017574B" w:rsidP="0017574B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t>Učenici raspravljaju na osnovi pitanja i iznose vlastite ideje.</w:t>
            </w:r>
            <w:r w:rsidRPr="0017574B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</w:t>
            </w:r>
          </w:p>
          <w:p w:rsidR="0017574B" w:rsidRPr="0017574B" w:rsidRDefault="0017574B" w:rsidP="0017574B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17574B">
              <w:rPr>
                <w:i/>
                <w:sz w:val="20"/>
                <w:szCs w:val="20"/>
              </w:rPr>
              <w:t>Kolika je početna, a kolika konačna brzina automobila? Što se dešava s brzinom automobila u tih 6 sekunda?</w:t>
            </w:r>
          </w:p>
          <w:p w:rsidR="0017574B" w:rsidRPr="0017574B" w:rsidRDefault="0017574B" w:rsidP="0017574B">
            <w:pPr>
              <w:spacing w:after="0"/>
              <w:rPr>
                <w:i/>
                <w:sz w:val="20"/>
                <w:szCs w:val="20"/>
              </w:rPr>
            </w:pPr>
            <w:r w:rsidRPr="0017574B">
              <w:rPr>
                <w:i/>
                <w:sz w:val="20"/>
                <w:szCs w:val="20"/>
              </w:rPr>
              <w:t>Možemo li izračunati promjenu brzine automobila?</w:t>
            </w:r>
          </w:p>
          <w:p w:rsidR="0017574B" w:rsidRPr="0017574B" w:rsidRDefault="0017574B" w:rsidP="0017574B">
            <w:pPr>
              <w:spacing w:after="0"/>
              <w:rPr>
                <w:i/>
                <w:sz w:val="20"/>
                <w:szCs w:val="20"/>
              </w:rPr>
            </w:pPr>
            <w:r w:rsidRPr="0017574B">
              <w:rPr>
                <w:i/>
                <w:sz w:val="20"/>
                <w:szCs w:val="20"/>
              </w:rPr>
              <w:t>Kako?</w:t>
            </w:r>
          </w:p>
          <w:p w:rsidR="0017574B" w:rsidRPr="0017574B" w:rsidRDefault="0017574B" w:rsidP="0017574B">
            <w:pPr>
              <w:spacing w:after="0"/>
              <w:rPr>
                <w:i/>
                <w:sz w:val="20"/>
                <w:szCs w:val="20"/>
              </w:rPr>
            </w:pPr>
            <w:r w:rsidRPr="0017574B">
              <w:rPr>
                <w:i/>
                <w:sz w:val="20"/>
                <w:szCs w:val="20"/>
              </w:rPr>
              <w:t>Možemo li odrediti kolika je promjena brzine automobila u jednoj sekundi? Kako?</w:t>
            </w:r>
          </w:p>
          <w:p w:rsidR="0017574B" w:rsidRPr="0017574B" w:rsidRDefault="0017574B" w:rsidP="0017574B">
            <w:pPr>
              <w:spacing w:after="0"/>
              <w:rPr>
                <w:i/>
                <w:sz w:val="20"/>
                <w:szCs w:val="20"/>
              </w:rPr>
            </w:pPr>
            <w:r w:rsidRPr="0017574B">
              <w:rPr>
                <w:i/>
                <w:sz w:val="20"/>
                <w:szCs w:val="20"/>
              </w:rPr>
              <w:t>Koju će mjernu jedinicu imati taj kvocijent?</w:t>
            </w:r>
          </w:p>
          <w:p w:rsidR="0017574B" w:rsidRPr="0017574B" w:rsidRDefault="0017574B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  <w:p w:rsidR="0017574B" w:rsidRPr="0017574B" w:rsidRDefault="0017574B" w:rsidP="0017574B">
            <w:pPr>
              <w:rPr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t>Nakon rasprave i iznošenja vlastitih ideja, učenici zaključuju i zapisuju u bilježnicu:</w:t>
            </w:r>
          </w:p>
          <w:p w:rsidR="0017574B" w:rsidRPr="0017574B" w:rsidRDefault="0017574B" w:rsidP="0017574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17574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utomobilu brzina raste od 0m/s do 30m/s  (108km/h=30m/s).</w:t>
            </w:r>
          </w:p>
          <w:p w:rsidR="0017574B" w:rsidRPr="0017574B" w:rsidRDefault="0017574B" w:rsidP="0017574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17574B" w:rsidRPr="0017574B" w:rsidRDefault="0017574B" w:rsidP="0017574B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17574B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Promjena brzine automobila računa se kao razlika konačne i početne brzine:</w:t>
            </w:r>
          </w:p>
          <w:p w:rsidR="0017574B" w:rsidRPr="0017574B" w:rsidRDefault="0017574B" w:rsidP="0017574B">
            <w:pPr>
              <w:spacing w:after="0" w:line="240" w:lineRule="auto"/>
              <w:jc w:val="center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17574B">
              <w:rPr>
                <w:rFonts w:eastAsia="Times New Roman" w:cs="Calibri"/>
                <w:b/>
                <w:noProof w:val="0"/>
                <w:position w:val="-24"/>
                <w:sz w:val="20"/>
                <w:szCs w:val="20"/>
                <w:lang w:eastAsia="hr-HR"/>
              </w:rPr>
              <w:object w:dxaOrig="3260" w:dyaOrig="620">
                <v:shape id="_x0000_i1030" type="#_x0000_t75" style="width:126pt;height:24pt" o:ole="">
                  <v:imagedata r:id="rId16" o:title=""/>
                </v:shape>
                <o:OLEObject Type="Embed" ProgID="Equation.DSMT4" ShapeID="_x0000_i1030" DrawAspect="Content" ObjectID="_1657516042" r:id="rId17"/>
              </w:object>
            </w:r>
          </w:p>
          <w:p w:rsidR="0017574B" w:rsidRPr="0017574B" w:rsidRDefault="0017574B" w:rsidP="0017574B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17574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Promjena brzine automobila u jednoj sekundi dobije se dijeljenjem porasta brzine s vremenom tijekom kojega dođe do tog porasta:</w:t>
            </w:r>
          </w:p>
          <w:p w:rsidR="0017574B" w:rsidRPr="0017574B" w:rsidRDefault="0017574B" w:rsidP="0017574B">
            <w:pPr>
              <w:spacing w:after="0" w:line="240" w:lineRule="auto"/>
              <w:textAlignment w:val="baseline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17574B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2140" w:dyaOrig="680">
                <v:shape id="_x0000_i1031" type="#_x0000_t75" style="width:73.8pt;height:24pt" o:ole="">
                  <v:imagedata r:id="rId18" o:title=""/>
                </v:shape>
                <o:OLEObject Type="Embed" ProgID="Equation.DSMT4" ShapeID="_x0000_i1031" DrawAspect="Content" ObjectID="_1657516043" r:id="rId19"/>
              </w:object>
            </w:r>
          </w:p>
          <w:p w:rsidR="0017574B" w:rsidRDefault="0017574B" w:rsidP="0017574B">
            <w:pPr>
              <w:spacing w:after="0" w:line="240" w:lineRule="auto"/>
              <w:textAlignment w:val="baseline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17574B" w:rsidRPr="00BA5573" w:rsidRDefault="0017574B" w:rsidP="0017574B">
            <w:pPr>
              <w:pStyle w:val="Odlomakpopisa"/>
              <w:spacing w:after="0" w:line="240" w:lineRule="auto"/>
              <w:ind w:left="0"/>
              <w:jc w:val="both"/>
              <w:rPr>
                <w:b/>
                <w:color w:val="000000" w:themeColor="text1"/>
                <w:sz w:val="20"/>
                <w:szCs w:val="20"/>
                <w:lang w:val="pl-PL"/>
              </w:rPr>
            </w:pPr>
            <w:r w:rsidRPr="00BA5573">
              <w:rPr>
                <w:b/>
                <w:color w:val="000000" w:themeColor="text1"/>
                <w:sz w:val="20"/>
                <w:szCs w:val="20"/>
                <w:lang w:val="pl-PL"/>
              </w:rPr>
              <w:t xml:space="preserve">Taj kvocijent naziva se akceleracija ili ubrzanje automobila. </w:t>
            </w:r>
          </w:p>
          <w:p w:rsidR="00BA5573" w:rsidRDefault="00BA5573" w:rsidP="00BA5573">
            <w:pPr>
              <w:rPr>
                <w:sz w:val="20"/>
                <w:szCs w:val="20"/>
              </w:rPr>
            </w:pPr>
          </w:p>
          <w:p w:rsidR="00BA5573" w:rsidRPr="0017574B" w:rsidRDefault="00BA5573" w:rsidP="00BA5573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t>Učenici raspravljaju na osnovi pitanja i iznose vlastite ideje.</w:t>
            </w:r>
            <w:r w:rsidRPr="0017574B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</w:t>
            </w:r>
          </w:p>
          <w:p w:rsidR="0017574B" w:rsidRPr="0017574B" w:rsidRDefault="0017574B" w:rsidP="0017574B">
            <w:pPr>
              <w:pStyle w:val="Odlomakpopisa"/>
              <w:spacing w:after="0" w:line="240" w:lineRule="auto"/>
              <w:ind w:left="0"/>
              <w:jc w:val="both"/>
              <w:rPr>
                <w:i/>
                <w:sz w:val="20"/>
                <w:szCs w:val="20"/>
                <w:lang w:val="pl-PL"/>
              </w:rPr>
            </w:pPr>
            <w:r w:rsidRPr="0017574B">
              <w:rPr>
                <w:i/>
                <w:sz w:val="20"/>
                <w:szCs w:val="20"/>
                <w:lang w:val="pl-PL"/>
              </w:rPr>
              <w:t xml:space="preserve">Kojim slovom označavamo akceleraciju? Koja je njezina mjerna jedinica? U kojoj se mjernoj jedinici ona još može izraziti? </w:t>
            </w:r>
          </w:p>
          <w:p w:rsidR="0017574B" w:rsidRPr="0017574B" w:rsidRDefault="0017574B" w:rsidP="0017574B">
            <w:pPr>
              <w:pStyle w:val="Odlomakpopisa"/>
              <w:spacing w:after="0" w:line="240" w:lineRule="auto"/>
              <w:ind w:left="0"/>
              <w:jc w:val="both"/>
              <w:rPr>
                <w:i/>
                <w:sz w:val="20"/>
                <w:szCs w:val="20"/>
                <w:lang w:val="pl-PL"/>
              </w:rPr>
            </w:pPr>
            <w:r w:rsidRPr="0017574B">
              <w:rPr>
                <w:i/>
                <w:sz w:val="20"/>
                <w:szCs w:val="20"/>
                <w:lang w:val="pl-PL"/>
              </w:rPr>
              <w:t>Što je akceleracija?</w:t>
            </w:r>
          </w:p>
          <w:p w:rsidR="00BA5573" w:rsidRPr="00BA5573" w:rsidRDefault="00BA5573" w:rsidP="00BA5573">
            <w:pPr>
              <w:pStyle w:val="Odlomakpopisa"/>
              <w:spacing w:after="0" w:line="240" w:lineRule="auto"/>
              <w:ind w:left="0"/>
              <w:jc w:val="both"/>
              <w:rPr>
                <w:i/>
                <w:sz w:val="20"/>
                <w:szCs w:val="20"/>
                <w:lang w:val="pl-PL"/>
              </w:rPr>
            </w:pPr>
            <w:r w:rsidRPr="00BA5573">
              <w:rPr>
                <w:i/>
                <w:sz w:val="20"/>
                <w:szCs w:val="20"/>
                <w:lang w:val="pl-PL"/>
              </w:rPr>
              <w:t xml:space="preserve">Može li akceleracija imati negativan predznak? Kada? Navedite primjer za koji će akceleracija imati negativan predznak. </w:t>
            </w:r>
          </w:p>
          <w:p w:rsidR="00BA5573" w:rsidRPr="00BA5573" w:rsidRDefault="00BA5573" w:rsidP="00BA5573">
            <w:pPr>
              <w:pStyle w:val="Odlomakpopisa"/>
              <w:spacing w:after="0" w:line="240" w:lineRule="auto"/>
              <w:ind w:left="0"/>
              <w:jc w:val="both"/>
              <w:rPr>
                <w:i/>
                <w:sz w:val="20"/>
                <w:szCs w:val="20"/>
                <w:lang w:val="pl-PL"/>
              </w:rPr>
            </w:pPr>
            <w:r w:rsidRPr="00BA5573">
              <w:rPr>
                <w:i/>
                <w:sz w:val="20"/>
                <w:szCs w:val="20"/>
                <w:lang w:val="pl-PL"/>
              </w:rPr>
              <w:t>O čemu ovisi hoće li akceleracija imati pozitivan ili negativan predznak?</w:t>
            </w:r>
          </w:p>
          <w:p w:rsidR="00BA5573" w:rsidRDefault="00BA5573" w:rsidP="00BA5573">
            <w:pPr>
              <w:spacing w:after="0"/>
              <w:rPr>
                <w:color w:val="000000"/>
                <w:sz w:val="18"/>
                <w:szCs w:val="18"/>
              </w:rPr>
            </w:pPr>
          </w:p>
          <w:p w:rsidR="00BA5573" w:rsidRPr="00BA5573" w:rsidRDefault="00BA5573" w:rsidP="00BA5573">
            <w:pPr>
              <w:spacing w:after="0"/>
              <w:rPr>
                <w:color w:val="000000"/>
                <w:sz w:val="20"/>
                <w:szCs w:val="20"/>
              </w:rPr>
            </w:pPr>
          </w:p>
          <w:p w:rsidR="00BA5573" w:rsidRPr="00BA5573" w:rsidRDefault="00BA5573" w:rsidP="00BA5573">
            <w:pPr>
              <w:spacing w:after="0"/>
              <w:rPr>
                <w:sz w:val="20"/>
                <w:szCs w:val="20"/>
              </w:rPr>
            </w:pPr>
            <w:r w:rsidRPr="00BA5573">
              <w:rPr>
                <w:color w:val="000000"/>
                <w:sz w:val="20"/>
                <w:szCs w:val="20"/>
              </w:rPr>
              <w:t>Učenici opisuju svoja iskustva i z</w:t>
            </w:r>
            <w:r w:rsidRPr="00BA5573">
              <w:rPr>
                <w:sz w:val="20"/>
                <w:szCs w:val="20"/>
              </w:rPr>
              <w:t>apisuju svoje pretpostavke.</w:t>
            </w:r>
          </w:p>
          <w:p w:rsidR="00BA5573" w:rsidRPr="0017574B" w:rsidRDefault="00BA5573" w:rsidP="00BA5573">
            <w:pPr>
              <w:rPr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t>Nakon rasprave i iznošenja vlastitih ideja, učenici zaključuju i zapisuju u bilježnicu:</w:t>
            </w:r>
          </w:p>
          <w:p w:rsidR="00BA5573" w:rsidRPr="00BA5573" w:rsidRDefault="00BA5573" w:rsidP="00BA5573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BA5573" w:rsidRPr="00BA5573" w:rsidRDefault="00BA5573" w:rsidP="00BA5573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A5573">
              <w:rPr>
                <w:rFonts w:cs="Calibri"/>
                <w:b/>
                <w:sz w:val="20"/>
                <w:szCs w:val="20"/>
              </w:rPr>
              <w:t>Akceleracija je promjena brzine u jedinici vremena.</w:t>
            </w:r>
            <w:r w:rsidRPr="00BA5573">
              <w:rPr>
                <w:rFonts w:cs="Calibri"/>
                <w:sz w:val="20"/>
                <w:szCs w:val="20"/>
              </w:rPr>
              <w:t xml:space="preserve"> Označavamo je slovom </w:t>
            </w:r>
            <w:r w:rsidRPr="00BA5573">
              <w:rPr>
                <w:rFonts w:cs="Calibri"/>
                <w:i/>
                <w:sz w:val="20"/>
                <w:szCs w:val="20"/>
              </w:rPr>
              <w:t>a.</w:t>
            </w:r>
          </w:p>
          <w:p w:rsidR="00BA5573" w:rsidRPr="00BA5573" w:rsidRDefault="00BA5573" w:rsidP="00BA5573">
            <w:pPr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BA5573">
              <w:rPr>
                <w:rFonts w:cs="Calibri"/>
                <w:position w:val="-30"/>
                <w:sz w:val="20"/>
                <w:szCs w:val="20"/>
              </w:rPr>
              <w:object w:dxaOrig="1660" w:dyaOrig="680">
                <v:shape id="_x0000_i1032" type="#_x0000_t75" style="width:67.8pt;height:27.6pt" o:ole="">
                  <v:imagedata r:id="rId20" o:title=""/>
                </v:shape>
                <o:OLEObject Type="Embed" ProgID="Equation.DSMT4" ShapeID="_x0000_i1032" DrawAspect="Content" ObjectID="_1657516044" r:id="rId21"/>
              </w:object>
            </w:r>
          </w:p>
          <w:p w:rsidR="0017574B" w:rsidRPr="00BA5573" w:rsidRDefault="0017574B" w:rsidP="0017574B">
            <w:pPr>
              <w:spacing w:after="0" w:line="240" w:lineRule="auto"/>
              <w:textAlignment w:val="baseline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BA5573" w:rsidRPr="00BA5573" w:rsidRDefault="00BA5573" w:rsidP="00BA5573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BA5573">
              <w:rPr>
                <w:rFonts w:cs="Calibri"/>
                <w:sz w:val="20"/>
                <w:szCs w:val="20"/>
              </w:rPr>
              <w:t>Osnovna mjerna jedinica za akceleraciju je m/s</w:t>
            </w:r>
            <w:r w:rsidRPr="00BA5573">
              <w:rPr>
                <w:rFonts w:cs="Calibri"/>
                <w:sz w:val="20"/>
                <w:szCs w:val="20"/>
                <w:vertAlign w:val="superscript"/>
              </w:rPr>
              <w:t>2</w:t>
            </w:r>
            <w:r w:rsidRPr="00BA5573">
              <w:rPr>
                <w:rFonts w:cs="Calibri"/>
                <w:sz w:val="20"/>
                <w:szCs w:val="20"/>
              </w:rPr>
              <w:t xml:space="preserve"> , a koristi se i km/h</w:t>
            </w:r>
            <w:r w:rsidRPr="00BA5573">
              <w:rPr>
                <w:rFonts w:cs="Calibri"/>
                <w:sz w:val="20"/>
                <w:szCs w:val="20"/>
                <w:vertAlign w:val="superscript"/>
              </w:rPr>
              <w:t>2</w:t>
            </w:r>
            <w:r w:rsidRPr="00BA5573">
              <w:rPr>
                <w:rFonts w:cs="Calibri"/>
                <w:sz w:val="20"/>
                <w:szCs w:val="20"/>
              </w:rPr>
              <w:t>.</w:t>
            </w:r>
          </w:p>
          <w:p w:rsidR="00BA5573" w:rsidRPr="00BA5573" w:rsidRDefault="00BA5573" w:rsidP="00BA5573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BA5573" w:rsidRDefault="00BA5573" w:rsidP="00BA5573">
            <w:pPr>
              <w:spacing w:after="0" w:line="240" w:lineRule="auto"/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</w:pPr>
          </w:p>
          <w:p w:rsidR="00BA5573" w:rsidRPr="00BA5573" w:rsidRDefault="00BA5573" w:rsidP="00BA557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A5573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predznak akceleracije povezuju s predznakom promjene brzine, koja ovisi o tome je li konačna brzina veća ili manja od početne brzine.</w:t>
            </w:r>
          </w:p>
          <w:p w:rsidR="00BA5573" w:rsidRPr="00BA5573" w:rsidRDefault="00BA5573" w:rsidP="00BA557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A5573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Daju primjere tijela koje usporava. Zaključak zapisuju u bilježnice.</w:t>
            </w:r>
          </w:p>
          <w:p w:rsidR="00BA5573" w:rsidRDefault="00BA5573" w:rsidP="00BA5573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BA5573" w:rsidRDefault="00BA5573" w:rsidP="00BA5573">
            <w:pPr>
              <w:spacing w:after="0" w:line="240" w:lineRule="auto"/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  <w:t>Pri ubrzavanju tijela akceleracija (ubrzanje)  je pozitivna, a pri usporavanju akceleracija (usporenje) je negativna.</w:t>
            </w:r>
          </w:p>
          <w:p w:rsidR="00BA5573" w:rsidRDefault="00BA5573" w:rsidP="00BA5573">
            <w:pPr>
              <w:spacing w:after="0" w:line="240" w:lineRule="auto"/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</w:pPr>
          </w:p>
          <w:p w:rsidR="00BA5573" w:rsidRPr="00821B09" w:rsidRDefault="00BA5573" w:rsidP="00BA557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21B09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dobivaju sljedeći zadatak:</w:t>
            </w:r>
          </w:p>
          <w:p w:rsidR="0017574B" w:rsidRDefault="0017574B" w:rsidP="0017574B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  <w:p w:rsidR="00BA5573" w:rsidRPr="00821B09" w:rsidRDefault="00BA5573" w:rsidP="00BA557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21B09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Zadatak</w:t>
            </w:r>
            <w:r w:rsidRPr="00821B09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Trkaći automobil kreće s mjesta i nakon 8 sekunda brzina mu je 40m/s. Kolikom akceleracijom on ubrzava? (udžbenik, str.75.)</w:t>
            </w:r>
          </w:p>
          <w:p w:rsidR="00BA5573" w:rsidRPr="00821B09" w:rsidRDefault="00BA5573" w:rsidP="00BA557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BA5573" w:rsidRPr="00821B09" w:rsidRDefault="00BA5573" w:rsidP="00BA557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821B09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olika je automobilu početna, a kolika konačna brzina?</w:t>
            </w:r>
          </w:p>
          <w:p w:rsidR="00BA5573" w:rsidRPr="00821B09" w:rsidRDefault="00BA5573" w:rsidP="00BA557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821B09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olika je promjena brzine automobila?</w:t>
            </w:r>
          </w:p>
          <w:p w:rsidR="00BA5573" w:rsidRPr="00821B09" w:rsidRDefault="00BA5573" w:rsidP="00BA557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BA5573" w:rsidRPr="00821B09" w:rsidRDefault="00BA5573" w:rsidP="00BA557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821B09">
              <w:rPr>
                <w:rFonts w:cs="Calibri"/>
                <w:sz w:val="20"/>
                <w:szCs w:val="20"/>
              </w:rPr>
              <w:t>Odgovaraju</w:t>
            </w:r>
            <w:r w:rsidRPr="00821B09">
              <w:rPr>
                <w:rFonts w:cs="Calibri"/>
                <w:color w:val="FF0000"/>
                <w:sz w:val="20"/>
                <w:szCs w:val="20"/>
              </w:rPr>
              <w:t xml:space="preserve"> </w:t>
            </w:r>
            <w:r w:rsidRPr="00821B09">
              <w:rPr>
                <w:rFonts w:cs="Calibri"/>
                <w:sz w:val="20"/>
                <w:szCs w:val="20"/>
              </w:rPr>
              <w:t>na pitanja. Pišu u bilježnicu.</w:t>
            </w:r>
          </w:p>
          <w:p w:rsidR="0017574B" w:rsidRPr="00821B09" w:rsidRDefault="00BA5573" w:rsidP="00BA5573">
            <w:pPr>
              <w:spacing w:after="0" w:line="240" w:lineRule="auto"/>
              <w:textAlignment w:val="baseline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21B09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lastRenderedPageBreak/>
              <w:t>Učenici zapisuju zadane podatke, izračunavaju promjenu brzine te određuju akceleraciju automobila.</w:t>
            </w:r>
          </w:p>
          <w:p w:rsidR="00BA5573" w:rsidRPr="00821B09" w:rsidRDefault="00BA5573" w:rsidP="00BA5573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821B09">
              <w:rPr>
                <w:rFonts w:cs="Calibri"/>
                <w:sz w:val="20"/>
                <w:szCs w:val="20"/>
              </w:rPr>
              <w:t>Jedan učenik rješava zadatak na ploči.</w:t>
            </w:r>
          </w:p>
          <w:p w:rsidR="00347BB6" w:rsidRPr="00821B09" w:rsidRDefault="00347BB6" w:rsidP="00BA5573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347BB6" w:rsidRPr="00821B09" w:rsidRDefault="00347BB6" w:rsidP="00347BB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821B09">
              <w:rPr>
                <w:rFonts w:cs="Calibri"/>
                <w:i/>
                <w:sz w:val="20"/>
                <w:szCs w:val="20"/>
              </w:rPr>
              <w:t>v</w:t>
            </w:r>
            <w:r w:rsidRPr="00821B09">
              <w:rPr>
                <w:rFonts w:cs="Calibri"/>
                <w:i/>
                <w:sz w:val="20"/>
                <w:szCs w:val="20"/>
                <w:vertAlign w:val="subscript"/>
              </w:rPr>
              <w:t>1</w:t>
            </w:r>
            <w:r w:rsidRPr="00821B09">
              <w:rPr>
                <w:rFonts w:cs="Calibri"/>
                <w:i/>
                <w:sz w:val="20"/>
                <w:szCs w:val="20"/>
              </w:rPr>
              <w:t xml:space="preserve"> </w:t>
            </w:r>
            <w:r w:rsidRPr="00821B09">
              <w:rPr>
                <w:rFonts w:cs="Calibri"/>
                <w:sz w:val="20"/>
                <w:szCs w:val="20"/>
              </w:rPr>
              <w:t xml:space="preserve">= 0 m/s       </w:t>
            </w:r>
          </w:p>
          <w:p w:rsidR="00347BB6" w:rsidRPr="00821B09" w:rsidRDefault="00347BB6" w:rsidP="00347BB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821B09">
              <w:rPr>
                <w:rFonts w:cs="Calibri"/>
                <w:i/>
                <w:sz w:val="20"/>
                <w:szCs w:val="20"/>
              </w:rPr>
              <w:t>v</w:t>
            </w:r>
            <w:r w:rsidRPr="00821B09">
              <w:rPr>
                <w:rFonts w:cs="Calibri"/>
                <w:i/>
                <w:sz w:val="20"/>
                <w:szCs w:val="20"/>
                <w:vertAlign w:val="subscript"/>
              </w:rPr>
              <w:t>2</w:t>
            </w:r>
            <w:r w:rsidRPr="00821B09">
              <w:rPr>
                <w:rFonts w:cs="Calibri"/>
                <w:i/>
                <w:sz w:val="20"/>
                <w:szCs w:val="20"/>
              </w:rPr>
              <w:t xml:space="preserve"> </w:t>
            </w:r>
            <w:r w:rsidRPr="00821B09">
              <w:rPr>
                <w:rFonts w:cs="Calibri"/>
                <w:sz w:val="20"/>
                <w:szCs w:val="20"/>
              </w:rPr>
              <w:t>= 40m/s</w:t>
            </w:r>
          </w:p>
          <w:p w:rsidR="00347BB6" w:rsidRPr="00821B09" w:rsidRDefault="00347BB6" w:rsidP="00347BB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821B09">
              <w:rPr>
                <w:rFonts w:cs="Calibri"/>
                <w:sz w:val="20"/>
                <w:szCs w:val="20"/>
              </w:rPr>
              <w:t>∆</w:t>
            </w:r>
            <w:r w:rsidRPr="00821B09">
              <w:rPr>
                <w:rFonts w:cs="Calibri"/>
                <w:i/>
                <w:sz w:val="20"/>
                <w:szCs w:val="20"/>
              </w:rPr>
              <w:t xml:space="preserve">v </w:t>
            </w:r>
            <w:r w:rsidRPr="00821B09">
              <w:rPr>
                <w:rFonts w:cs="Calibri"/>
                <w:sz w:val="20"/>
                <w:szCs w:val="20"/>
              </w:rPr>
              <w:t xml:space="preserve">= </w:t>
            </w:r>
            <w:r w:rsidRPr="00821B09">
              <w:rPr>
                <w:rFonts w:cs="Calibri"/>
                <w:i/>
                <w:sz w:val="20"/>
                <w:szCs w:val="20"/>
              </w:rPr>
              <w:t>v</w:t>
            </w:r>
            <w:r w:rsidRPr="00821B09">
              <w:rPr>
                <w:rFonts w:cs="Calibri"/>
                <w:i/>
                <w:sz w:val="20"/>
                <w:szCs w:val="20"/>
                <w:vertAlign w:val="subscript"/>
              </w:rPr>
              <w:t>2</w:t>
            </w:r>
            <w:r w:rsidRPr="00821B09">
              <w:rPr>
                <w:rFonts w:cs="Calibri"/>
                <w:i/>
                <w:sz w:val="20"/>
                <w:szCs w:val="20"/>
              </w:rPr>
              <w:t xml:space="preserve"> – v</w:t>
            </w:r>
            <w:r w:rsidRPr="00821B09">
              <w:rPr>
                <w:rFonts w:cs="Calibri"/>
                <w:i/>
                <w:sz w:val="20"/>
                <w:szCs w:val="20"/>
                <w:vertAlign w:val="subscript"/>
              </w:rPr>
              <w:t>1</w:t>
            </w:r>
            <w:r w:rsidRPr="00821B09">
              <w:rPr>
                <w:rFonts w:cs="Calibri"/>
                <w:i/>
                <w:sz w:val="20"/>
                <w:szCs w:val="20"/>
              </w:rPr>
              <w:t xml:space="preserve"> </w:t>
            </w:r>
            <w:r w:rsidRPr="00821B09">
              <w:rPr>
                <w:rFonts w:cs="Calibri"/>
                <w:sz w:val="20"/>
                <w:szCs w:val="20"/>
              </w:rPr>
              <w:t>= 40m/s – 0m/s = 40m/s</w:t>
            </w:r>
          </w:p>
          <w:p w:rsidR="00347BB6" w:rsidRPr="00821B09" w:rsidRDefault="00347BB6" w:rsidP="00347BB6">
            <w:pPr>
              <w:spacing w:after="0" w:line="240" w:lineRule="auto"/>
              <w:rPr>
                <w:rFonts w:cs="Calibri"/>
                <w:sz w:val="20"/>
                <w:szCs w:val="20"/>
                <w:u w:val="single"/>
              </w:rPr>
            </w:pPr>
            <w:r w:rsidRPr="00821B09">
              <w:rPr>
                <w:rFonts w:cs="Calibri"/>
                <w:sz w:val="20"/>
                <w:szCs w:val="20"/>
                <w:u w:val="single"/>
              </w:rPr>
              <w:t>∆</w:t>
            </w:r>
            <w:r w:rsidRPr="00821B09">
              <w:rPr>
                <w:rFonts w:cs="Calibri"/>
                <w:i/>
                <w:sz w:val="20"/>
                <w:szCs w:val="20"/>
                <w:u w:val="single"/>
              </w:rPr>
              <w:t>t</w:t>
            </w:r>
            <w:r w:rsidRPr="00821B09">
              <w:rPr>
                <w:rFonts w:cs="Calibri"/>
                <w:sz w:val="20"/>
                <w:szCs w:val="20"/>
                <w:u w:val="single"/>
              </w:rPr>
              <w:t xml:space="preserve"> = </w:t>
            </w:r>
            <w:r w:rsidRPr="00821B09">
              <w:rPr>
                <w:rFonts w:cs="Calibri"/>
                <w:i/>
                <w:sz w:val="20"/>
                <w:szCs w:val="20"/>
                <w:u w:val="single"/>
              </w:rPr>
              <w:t>t</w:t>
            </w:r>
            <w:r w:rsidRPr="00821B09">
              <w:rPr>
                <w:rFonts w:cs="Calibri"/>
                <w:i/>
                <w:sz w:val="20"/>
                <w:szCs w:val="20"/>
                <w:u w:val="single"/>
                <w:vertAlign w:val="subscript"/>
              </w:rPr>
              <w:t>2</w:t>
            </w:r>
            <w:r w:rsidRPr="00821B09">
              <w:rPr>
                <w:rFonts w:cs="Calibri"/>
                <w:i/>
                <w:sz w:val="20"/>
                <w:szCs w:val="20"/>
                <w:u w:val="single"/>
              </w:rPr>
              <w:t xml:space="preserve"> – t</w:t>
            </w:r>
            <w:r w:rsidRPr="00821B09">
              <w:rPr>
                <w:rFonts w:cs="Calibri"/>
                <w:i/>
                <w:sz w:val="20"/>
                <w:szCs w:val="20"/>
                <w:u w:val="single"/>
                <w:vertAlign w:val="subscript"/>
              </w:rPr>
              <w:t>1</w:t>
            </w:r>
            <w:r w:rsidRPr="00821B09">
              <w:rPr>
                <w:rFonts w:cs="Calibri"/>
                <w:i/>
                <w:sz w:val="20"/>
                <w:szCs w:val="20"/>
                <w:u w:val="single"/>
              </w:rPr>
              <w:t xml:space="preserve"> </w:t>
            </w:r>
            <w:r w:rsidRPr="00821B09">
              <w:rPr>
                <w:rFonts w:cs="Calibri"/>
                <w:sz w:val="20"/>
                <w:szCs w:val="20"/>
                <w:u w:val="single"/>
              </w:rPr>
              <w:t>= 8 s – 0 s = 8 s</w:t>
            </w:r>
          </w:p>
          <w:p w:rsidR="00347BB6" w:rsidRPr="00821B09" w:rsidRDefault="00347BB6" w:rsidP="00347BB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347BB6" w:rsidRDefault="00347BB6" w:rsidP="00347BB6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  <w:r w:rsidRPr="00821B09">
              <w:rPr>
                <w:rFonts w:cs="Calibri"/>
                <w:position w:val="-24"/>
                <w:sz w:val="20"/>
                <w:szCs w:val="20"/>
              </w:rPr>
              <w:object w:dxaOrig="2360" w:dyaOrig="620">
                <v:shape id="_x0000_i1033" type="#_x0000_t75" style="width:88.2pt;height:22.8pt" o:ole="">
                  <v:imagedata r:id="rId22" o:title=""/>
                </v:shape>
                <o:OLEObject Type="Embed" ProgID="Equation.DSMT4" ShapeID="_x0000_i1033" DrawAspect="Content" ObjectID="_1657516045" r:id="rId23"/>
              </w:object>
            </w:r>
          </w:p>
          <w:p w:rsidR="00BA5573" w:rsidRPr="00E704E0" w:rsidRDefault="00BA5573" w:rsidP="00BA5573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</w:tc>
      </w:tr>
      <w:tr w:rsidR="007C355E" w:rsidRPr="00E704E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330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704E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D70BA4" w:rsidRPr="00E704E0" w:rsidTr="00821B0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3"/>
          <w:jc w:val="center"/>
        </w:trPr>
        <w:tc>
          <w:tcPr>
            <w:tcW w:w="11330" w:type="dxa"/>
            <w:gridSpan w:val="8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81B5B" w:rsidRDefault="00E720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>
              <w:rPr>
                <w:sz w:val="20"/>
                <w:szCs w:val="20"/>
                <w:lang w:eastAsia="hr-HR"/>
              </w:rPr>
              <w:t>Učenici odgovaraju na postavljena pitanja. Raspravljaju i argumentiraju svoje mišljenje</w:t>
            </w:r>
            <w:r w:rsidRPr="00081B5B">
              <w:rPr>
                <w:sz w:val="20"/>
                <w:szCs w:val="20"/>
                <w:lang w:eastAsia="hr-HR"/>
              </w:rPr>
              <w:t>.</w:t>
            </w:r>
            <w:r w:rsidR="00081B5B" w:rsidRPr="00081B5B">
              <w:rPr>
                <w:sz w:val="20"/>
                <w:szCs w:val="20"/>
                <w:lang w:val="pl-PL"/>
              </w:rPr>
              <w:t xml:space="preserve"> </w:t>
            </w:r>
          </w:p>
          <w:p w:rsidR="00081B5B" w:rsidRDefault="00081B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 w:rsidRPr="00081B5B">
              <w:rPr>
                <w:sz w:val="20"/>
                <w:szCs w:val="20"/>
                <w:lang w:val="pl-PL"/>
              </w:rPr>
              <w:t>Sudjeluju u analizi i diskusiji dobivenih rješenja.</w:t>
            </w:r>
          </w:p>
          <w:p w:rsidR="00CF1D1A" w:rsidRPr="00CF1D1A" w:rsidRDefault="00CF1D1A" w:rsidP="00CF1D1A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sz w:val="20"/>
                <w:szCs w:val="20"/>
              </w:rPr>
            </w:pPr>
          </w:p>
          <w:p w:rsidR="00CF1D1A" w:rsidRPr="00CF1D1A" w:rsidRDefault="00CF1D1A" w:rsidP="00CF1D1A">
            <w:pPr>
              <w:spacing w:after="0" w:line="240" w:lineRule="auto"/>
              <w:ind w:left="85"/>
              <w:rPr>
                <w:b/>
                <w:color w:val="000000" w:themeColor="text1"/>
                <w:sz w:val="20"/>
                <w:szCs w:val="20"/>
                <w:lang w:val="pl-PL"/>
              </w:rPr>
            </w:pPr>
            <w:r w:rsidRPr="00CF1D1A">
              <w:rPr>
                <w:rFonts w:cs="Calibri"/>
                <w:b/>
                <w:color w:val="000000" w:themeColor="text1"/>
                <w:sz w:val="20"/>
                <w:szCs w:val="20"/>
              </w:rPr>
              <w:t xml:space="preserve">1. </w:t>
            </w:r>
            <w:r w:rsidRPr="00CF1D1A">
              <w:rPr>
                <w:b/>
                <w:color w:val="000000" w:themeColor="text1"/>
                <w:sz w:val="20"/>
                <w:szCs w:val="20"/>
                <w:lang w:val="pl-PL"/>
              </w:rPr>
              <w:t>Što je akceleracija?</w:t>
            </w:r>
          </w:p>
          <w:p w:rsidR="00CF1D1A" w:rsidRPr="00CF1D1A" w:rsidRDefault="00CF1D1A" w:rsidP="00CF1D1A">
            <w:pPr>
              <w:spacing w:after="0"/>
              <w:ind w:left="85"/>
              <w:rPr>
                <w:b/>
                <w:color w:val="000000" w:themeColor="text1"/>
                <w:sz w:val="20"/>
                <w:szCs w:val="20"/>
                <w:lang w:val="pl-PL"/>
              </w:rPr>
            </w:pPr>
            <w:r w:rsidRPr="00CF1D1A">
              <w:rPr>
                <w:b/>
                <w:color w:val="000000" w:themeColor="text1"/>
                <w:sz w:val="20"/>
                <w:szCs w:val="20"/>
                <w:lang w:val="pl-PL"/>
              </w:rPr>
              <w:t>2. Kako računamo akceleraciju?</w:t>
            </w:r>
          </w:p>
          <w:p w:rsidR="00CF1D1A" w:rsidRPr="00CF1D1A" w:rsidRDefault="00CF1D1A" w:rsidP="00CF1D1A">
            <w:pPr>
              <w:spacing w:after="0"/>
              <w:ind w:left="85"/>
              <w:rPr>
                <w:b/>
                <w:color w:val="000000" w:themeColor="text1"/>
                <w:sz w:val="20"/>
                <w:szCs w:val="20"/>
                <w:lang w:val="pl-PL"/>
              </w:rPr>
            </w:pPr>
            <w:r w:rsidRPr="00CF1D1A">
              <w:rPr>
                <w:b/>
                <w:color w:val="000000" w:themeColor="text1"/>
                <w:sz w:val="20"/>
                <w:szCs w:val="20"/>
                <w:lang w:val="pl-PL"/>
              </w:rPr>
              <w:t xml:space="preserve">3. Kojim slovom označavamo akceleraciju? </w:t>
            </w:r>
          </w:p>
          <w:p w:rsidR="00CF1D1A" w:rsidRPr="00CF1D1A" w:rsidRDefault="00CF1D1A" w:rsidP="00CF1D1A">
            <w:pPr>
              <w:spacing w:after="0"/>
              <w:ind w:left="85"/>
              <w:rPr>
                <w:b/>
                <w:color w:val="000000" w:themeColor="text1"/>
                <w:sz w:val="20"/>
                <w:szCs w:val="20"/>
                <w:lang w:val="pl-PL"/>
              </w:rPr>
            </w:pPr>
            <w:r w:rsidRPr="00CF1D1A">
              <w:rPr>
                <w:b/>
                <w:color w:val="000000" w:themeColor="text1"/>
                <w:sz w:val="20"/>
                <w:szCs w:val="20"/>
                <w:lang w:val="pl-PL"/>
              </w:rPr>
              <w:t>4. Koja je mjerna jedinica za akceleraciju?</w:t>
            </w:r>
          </w:p>
          <w:p w:rsidR="00CF1D1A" w:rsidRPr="00CF1D1A" w:rsidRDefault="00CF1D1A" w:rsidP="00CF1D1A">
            <w:pPr>
              <w:pStyle w:val="Odlomakpopisa"/>
              <w:spacing w:after="0" w:line="240" w:lineRule="auto"/>
              <w:ind w:left="85"/>
              <w:jc w:val="both"/>
              <w:rPr>
                <w:b/>
                <w:color w:val="000000" w:themeColor="text1"/>
                <w:sz w:val="20"/>
                <w:szCs w:val="20"/>
                <w:lang w:val="pl-PL"/>
              </w:rPr>
            </w:pPr>
            <w:r w:rsidRPr="00CF1D1A">
              <w:rPr>
                <w:rFonts w:cs="Calibri"/>
                <w:b/>
                <w:color w:val="000000" w:themeColor="text1"/>
                <w:sz w:val="20"/>
                <w:szCs w:val="20"/>
              </w:rPr>
              <w:t xml:space="preserve">5. </w:t>
            </w:r>
            <w:r w:rsidRPr="00CF1D1A">
              <w:rPr>
                <w:b/>
                <w:color w:val="000000" w:themeColor="text1"/>
                <w:sz w:val="20"/>
                <w:szCs w:val="20"/>
                <w:lang w:val="pl-PL"/>
              </w:rPr>
              <w:t>O čemu ovisi hoće li akceleracija imati pozitivan ili negativan predznak?</w:t>
            </w:r>
          </w:p>
          <w:p w:rsidR="00866431" w:rsidRDefault="00CF1D1A" w:rsidP="00866431">
            <w:pPr>
              <w:pStyle w:val="Pa15"/>
              <w:ind w:left="85"/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</w:pPr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 xml:space="preserve">     (</w:t>
            </w:r>
            <w:proofErr w:type="spellStart"/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>zad</w:t>
            </w:r>
            <w:proofErr w:type="spellEnd"/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 xml:space="preserve">. 2., str. 77., RB) </w:t>
            </w:r>
          </w:p>
          <w:p w:rsidR="00866431" w:rsidRPr="00866431" w:rsidRDefault="00866431" w:rsidP="00866431"/>
          <w:p w:rsidR="00866431" w:rsidRPr="00866431" w:rsidRDefault="00866431" w:rsidP="00866431">
            <w:pPr>
              <w:rPr>
                <w:rFonts w:cs="Calibri"/>
                <w:sz w:val="20"/>
                <w:szCs w:val="20"/>
              </w:rPr>
            </w:pPr>
            <w:r w:rsidRPr="00347BB6">
              <w:rPr>
                <w:sz w:val="20"/>
                <w:szCs w:val="20"/>
              </w:rPr>
              <w:t>Učenici rješavaju u paru zadatke iz RB.</w:t>
            </w:r>
            <w:r w:rsidRPr="00347BB6">
              <w:rPr>
                <w:rFonts w:cs="Calibri"/>
                <w:sz w:val="20"/>
                <w:szCs w:val="20"/>
              </w:rPr>
              <w:t>Pišu u bilježnicu. Prozvani  učenici čitaju zapisano</w:t>
            </w:r>
            <w:r w:rsidRPr="00347BB6">
              <w:rPr>
                <w:rFonts w:cs="Calibri"/>
                <w:color w:val="FF0000"/>
                <w:sz w:val="20"/>
                <w:szCs w:val="20"/>
              </w:rPr>
              <w:t>.</w:t>
            </w:r>
            <w:r w:rsidRPr="00347BB6">
              <w:rPr>
                <w:rFonts w:cs="Calibri"/>
                <w:sz w:val="20"/>
                <w:szCs w:val="20"/>
              </w:rPr>
              <w:t xml:space="preserve"> Sudjeluju u razgovoru. Prozvani učenici rješavaju zadatke na ploči.</w:t>
            </w:r>
          </w:p>
          <w:p w:rsidR="00CF1D1A" w:rsidRPr="00CF1D1A" w:rsidRDefault="00CF1D1A" w:rsidP="00CF1D1A">
            <w:pPr>
              <w:pStyle w:val="Pa15"/>
              <w:ind w:left="85"/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</w:pPr>
            <w:r w:rsidRPr="00CF1D1A">
              <w:rPr>
                <w:rFonts w:asciiTheme="minorHAnsi" w:hAnsiTheme="minorHAnsi"/>
                <w:b/>
                <w:color w:val="000000" w:themeColor="text1"/>
                <w:sz w:val="20"/>
                <w:szCs w:val="20"/>
              </w:rPr>
              <w:t>6. (</w:t>
            </w:r>
            <w:proofErr w:type="spellStart"/>
            <w:r w:rsidRPr="00CF1D1A">
              <w:rPr>
                <w:rFonts w:asciiTheme="minorHAnsi" w:hAnsiTheme="minorHAnsi"/>
                <w:b/>
                <w:color w:val="000000" w:themeColor="text1"/>
                <w:sz w:val="20"/>
                <w:szCs w:val="20"/>
              </w:rPr>
              <w:t>zad</w:t>
            </w:r>
            <w:proofErr w:type="spellEnd"/>
            <w:r w:rsidRPr="00CF1D1A">
              <w:rPr>
                <w:rFonts w:asciiTheme="minorHAnsi" w:hAnsiTheme="minorHAnsi"/>
                <w:b/>
                <w:color w:val="000000" w:themeColor="text1"/>
                <w:sz w:val="20"/>
                <w:szCs w:val="20"/>
              </w:rPr>
              <w:t>. 6., str.78., RB)</w:t>
            </w:r>
            <w:r w:rsidRPr="00CF1D1A">
              <w:rPr>
                <w:b/>
                <w:color w:val="000000" w:themeColor="text1"/>
                <w:sz w:val="20"/>
                <w:szCs w:val="20"/>
              </w:rPr>
              <w:t xml:space="preserve"> „</w:t>
            </w:r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>Tijelu se za 5 sekunda poveća brzina od 5 m/s na 20</w:t>
            </w:r>
          </w:p>
          <w:p w:rsidR="00CF1D1A" w:rsidRDefault="00CF1D1A" w:rsidP="00CF1D1A">
            <w:pPr>
              <w:pStyle w:val="Pa15"/>
              <w:ind w:left="85"/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</w:pPr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 xml:space="preserve">                                          m/s. Akceleracija kojom se tijelo giba iznosi:...“</w:t>
            </w:r>
          </w:p>
          <w:p w:rsidR="00CF1D1A" w:rsidRPr="00347BB6" w:rsidRDefault="00CF1D1A" w:rsidP="00866431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CF1D1A" w:rsidRPr="00CF1D1A" w:rsidRDefault="00CF1D1A" w:rsidP="00CF1D1A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5C06E7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  <w:r w:rsidRPr="00347BB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      </w:t>
            </w:r>
            <w:r w:rsidRPr="00347BB6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4819" w:dyaOrig="680">
                <v:shape id="_x0000_i1034" type="#_x0000_t75" style="width:198pt;height:27.6pt" o:ole="">
                  <v:imagedata r:id="rId24" o:title=""/>
                </v:shape>
                <o:OLEObject Type="Embed" ProgID="Equation.DSMT4" ShapeID="_x0000_i1034" DrawAspect="Content" ObjectID="_1657516046" r:id="rId25"/>
              </w:object>
            </w:r>
          </w:p>
          <w:p w:rsidR="00CF1D1A" w:rsidRPr="00CF1D1A" w:rsidRDefault="00CF1D1A" w:rsidP="00CF1D1A">
            <w:pPr>
              <w:spacing w:after="0"/>
              <w:ind w:left="85"/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</w:pPr>
            <w:r w:rsidRPr="00CF1D1A">
              <w:rPr>
                <w:b/>
                <w:color w:val="000000" w:themeColor="text1"/>
                <w:sz w:val="20"/>
                <w:szCs w:val="20"/>
              </w:rPr>
              <w:t>7.</w:t>
            </w:r>
            <w:r w:rsidRPr="00CF1D1A">
              <w:rPr>
                <w:b/>
                <w:color w:val="FF0000"/>
                <w:sz w:val="20"/>
                <w:szCs w:val="20"/>
              </w:rPr>
              <w:t xml:space="preserve"> </w:t>
            </w:r>
            <w:r w:rsidRPr="00CF1D1A">
              <w:rPr>
                <w:b/>
                <w:color w:val="000000" w:themeColor="text1"/>
                <w:sz w:val="20"/>
                <w:szCs w:val="20"/>
              </w:rPr>
              <w:t>(zad. 7., str.79., RB)  „</w:t>
            </w:r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>Automobil vozi brzinom 80 km/h, zatim počinje</w:t>
            </w:r>
          </w:p>
          <w:p w:rsidR="00CF1D1A" w:rsidRPr="00CF1D1A" w:rsidRDefault="00CF1D1A" w:rsidP="00CF1D1A">
            <w:pPr>
              <w:spacing w:after="0"/>
              <w:ind w:left="85"/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</w:pPr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 xml:space="preserve">                                           usporavati i nakon 10 sekundi postigne brzinu 55km/h.</w:t>
            </w:r>
          </w:p>
          <w:p w:rsidR="00CF1D1A" w:rsidRDefault="00CF1D1A" w:rsidP="00CF1D1A">
            <w:pPr>
              <w:spacing w:after="0"/>
              <w:ind w:left="329" w:hanging="329"/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</w:pPr>
            <w:r w:rsidRPr="00CF1D1A">
              <w:rPr>
                <w:rFonts w:asciiTheme="minorHAnsi" w:hAnsiTheme="minorHAnsi" w:cs="Slo SK TheSans Plain"/>
                <w:b/>
                <w:color w:val="000000" w:themeColor="text1"/>
                <w:sz w:val="20"/>
                <w:szCs w:val="20"/>
              </w:rPr>
              <w:t xml:space="preserve">                                            Kolika je akceleracija automobila?“</w:t>
            </w:r>
          </w:p>
          <w:p w:rsidR="005C06E7" w:rsidRPr="00CF1D1A" w:rsidRDefault="005C06E7" w:rsidP="00CF1D1A">
            <w:pPr>
              <w:spacing w:after="0"/>
              <w:ind w:left="329" w:hanging="329"/>
              <w:rPr>
                <w:rFonts w:eastAsia="Times New Roman" w:cs="Calibri"/>
                <w:b/>
                <w:noProof w:val="0"/>
                <w:color w:val="000000" w:themeColor="text1"/>
                <w:sz w:val="20"/>
                <w:szCs w:val="20"/>
                <w:lang w:eastAsia="hr-HR"/>
              </w:rPr>
            </w:pPr>
          </w:p>
          <w:p w:rsidR="005C06E7" w:rsidRPr="00B374B5" w:rsidRDefault="005C06E7" w:rsidP="005C06E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866431" w:rsidRDefault="00866431" w:rsidP="00866431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CF1D1A" w:rsidRDefault="00CF1D1A" w:rsidP="00866431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 w:rsidRPr="005C06E7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  <w:r w:rsidRPr="00347BB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      </w:t>
            </w:r>
            <m:oMath>
              <m:r>
                <w:rPr>
                  <w:rFonts w:ascii="Cambria Math" w:hAnsi="Cambria Math" w:cs="Calibri"/>
                  <w:sz w:val="18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 w:cs="Calibri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∆v</m:t>
                  </m:r>
                </m:num>
                <m:den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∆t</m:t>
                  </m:r>
                </m:den>
              </m:f>
              <m:r>
                <w:rPr>
                  <w:rFonts w:ascii="Cambria Math" w:hAnsi="Cambria Math" w:cs="Calibri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55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k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h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18"/>
                      <w:szCs w:val="18"/>
                    </w:rPr>
                    <m:t>-80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k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h</m:t>
                      </m:r>
                    </m:den>
                  </m:f>
                </m:num>
                <m:den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10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18"/>
                      <w:szCs w:val="18"/>
                    </w:rPr>
                    <m:t>s</m:t>
                  </m:r>
                </m:den>
              </m:f>
              <m:r>
                <w:rPr>
                  <w:rFonts w:ascii="Cambria Math" w:hAnsi="Cambria Math" w:cs="Calibri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-25</m:t>
                  </m:r>
                  <m:f>
                    <m:fPr>
                      <m:ctrl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k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18"/>
                          <w:szCs w:val="18"/>
                        </w:rPr>
                        <m:t>h</m:t>
                      </m:r>
                    </m:den>
                  </m:f>
                </m:num>
                <m:den>
                  <m:r>
                    <w:rPr>
                      <w:rFonts w:ascii="Cambria Math" w:hAnsi="Cambria Math" w:cs="Calibri"/>
                      <w:sz w:val="18"/>
                      <w:szCs w:val="18"/>
                    </w:rPr>
                    <m:t>10</m:t>
                  </m:r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18"/>
                      <w:szCs w:val="18"/>
                    </w:rPr>
                    <m:t>s</m:t>
                  </m:r>
                </m:den>
              </m:f>
              <m:r>
                <w:rPr>
                  <w:rFonts w:ascii="Cambria Math" w:hAnsi="Cambria Math" w:cs="Calibri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noProof w:val="0"/>
                      <w:sz w:val="18"/>
                      <w:szCs w:val="18"/>
                      <w:lang w:eastAsia="hr-H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-6,94</m:t>
                  </m:r>
                  <m:f>
                    <m:fPr>
                      <m:ctrl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s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1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s</m:t>
                  </m:r>
                </m:den>
              </m:f>
              <m:r>
                <w:rPr>
                  <w:rFonts w:ascii="Cambria Math" w:eastAsia="Times New Roman" w:hAnsi="Cambria Math" w:cs="Calibri"/>
                  <w:noProof w:val="0"/>
                  <w:sz w:val="18"/>
                  <w:szCs w:val="18"/>
                  <w:lang w:eastAsia="hr-HR"/>
                </w:rPr>
                <m:t>=-0,694</m:t>
              </m:r>
              <m:f>
                <m:fPr>
                  <m:ctrlP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Calibri"/>
                      <w:noProof w:val="0"/>
                      <w:sz w:val="18"/>
                      <w:szCs w:val="18"/>
                      <w:lang w:eastAsia="hr-HR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noProof w:val="0"/>
                          <w:sz w:val="18"/>
                          <w:szCs w:val="18"/>
                          <w:lang w:eastAsia="hr-HR"/>
                        </w:rPr>
                        <m:t>2</m:t>
                      </m:r>
                    </m:sup>
                  </m:sSup>
                </m:den>
              </m:f>
            </m:oMath>
          </w:p>
          <w:p w:rsidR="005C06E7" w:rsidRDefault="005C06E7" w:rsidP="00866431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</w:p>
          <w:p w:rsidR="005C06E7" w:rsidRDefault="005C06E7" w:rsidP="005C06E7">
            <w:pPr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</w:rPr>
              <w:t>Učenici skeniranjem koda uz naslov nastavne teme pristupaju digitalnim nastavnim sadržajima i rješavaju kvizove (mogu biti podijeljeni u grupe):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Provjeravam znanje– </w:t>
            </w:r>
            <w:r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Kviz A i Kviz B</w:t>
            </w:r>
          </w:p>
          <w:p w:rsidR="00AA7F8C" w:rsidRPr="009E4B9D" w:rsidRDefault="00AA7F8C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</w:tc>
      </w:tr>
    </w:tbl>
    <w:p w:rsidR="00CF3D5D" w:rsidRDefault="00CF3D5D" w:rsidP="009E4B9D"/>
    <w:sectPr w:rsidR="00CF3D5D" w:rsidSect="007238FD">
      <w:pgSz w:w="11906" w:h="16838"/>
      <w:pgMar w:top="720" w:right="720" w:bottom="851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lo SK TheSans SemiBoldPlain">
    <w:altName w:val="Arial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SloSKTheSansSemi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D578A"/>
    <w:multiLevelType w:val="hybridMultilevel"/>
    <w:tmpl w:val="23722A8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646969"/>
    <w:multiLevelType w:val="hybridMultilevel"/>
    <w:tmpl w:val="3EA00B92"/>
    <w:lvl w:ilvl="0" w:tplc="041A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4">
    <w:nsid w:val="556247A0"/>
    <w:multiLevelType w:val="hybridMultilevel"/>
    <w:tmpl w:val="45728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B1155B7"/>
    <w:multiLevelType w:val="hybridMultilevel"/>
    <w:tmpl w:val="B66027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8124668"/>
    <w:multiLevelType w:val="hybridMultilevel"/>
    <w:tmpl w:val="8A88F2A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BAB4FBF"/>
    <w:multiLevelType w:val="hybridMultilevel"/>
    <w:tmpl w:val="01C0A5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8"/>
  </w:num>
  <w:num w:numId="3">
    <w:abstractNumId w:val="6"/>
  </w:num>
  <w:num w:numId="4">
    <w:abstractNumId w:val="1"/>
  </w:num>
  <w:num w:numId="5">
    <w:abstractNumId w:val="9"/>
  </w:num>
  <w:num w:numId="6">
    <w:abstractNumId w:val="2"/>
  </w:num>
  <w:num w:numId="7">
    <w:abstractNumId w:val="5"/>
  </w:num>
  <w:num w:numId="8">
    <w:abstractNumId w:val="7"/>
  </w:num>
  <w:num w:numId="9">
    <w:abstractNumId w:val="0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</w:compat>
  <w:rsids>
    <w:rsidRoot w:val="007C355E"/>
    <w:rsid w:val="0003000B"/>
    <w:rsid w:val="00081B5B"/>
    <w:rsid w:val="001006FA"/>
    <w:rsid w:val="001011D9"/>
    <w:rsid w:val="00103EBF"/>
    <w:rsid w:val="0017574B"/>
    <w:rsid w:val="00180C17"/>
    <w:rsid w:val="001900D0"/>
    <w:rsid w:val="001E553D"/>
    <w:rsid w:val="0021191E"/>
    <w:rsid w:val="00220E1A"/>
    <w:rsid w:val="0027286C"/>
    <w:rsid w:val="002954BF"/>
    <w:rsid w:val="002B2463"/>
    <w:rsid w:val="002B6392"/>
    <w:rsid w:val="0034188C"/>
    <w:rsid w:val="0034741D"/>
    <w:rsid w:val="00347BB6"/>
    <w:rsid w:val="00373958"/>
    <w:rsid w:val="003B2190"/>
    <w:rsid w:val="003C73A7"/>
    <w:rsid w:val="003D4B11"/>
    <w:rsid w:val="00435238"/>
    <w:rsid w:val="00473368"/>
    <w:rsid w:val="00474AFB"/>
    <w:rsid w:val="004A6352"/>
    <w:rsid w:val="004B56A8"/>
    <w:rsid w:val="004D018B"/>
    <w:rsid w:val="004E010C"/>
    <w:rsid w:val="005032D5"/>
    <w:rsid w:val="00510008"/>
    <w:rsid w:val="00511EEC"/>
    <w:rsid w:val="00514DFE"/>
    <w:rsid w:val="005867EF"/>
    <w:rsid w:val="005B14F3"/>
    <w:rsid w:val="005C06E7"/>
    <w:rsid w:val="00671153"/>
    <w:rsid w:val="006D537E"/>
    <w:rsid w:val="007238FD"/>
    <w:rsid w:val="00736D04"/>
    <w:rsid w:val="00764DAC"/>
    <w:rsid w:val="007B2990"/>
    <w:rsid w:val="007C355E"/>
    <w:rsid w:val="00821B09"/>
    <w:rsid w:val="00866431"/>
    <w:rsid w:val="009009CE"/>
    <w:rsid w:val="00905DF5"/>
    <w:rsid w:val="009176E4"/>
    <w:rsid w:val="00920626"/>
    <w:rsid w:val="009353D9"/>
    <w:rsid w:val="009423E3"/>
    <w:rsid w:val="0097127D"/>
    <w:rsid w:val="00985388"/>
    <w:rsid w:val="009E4B9D"/>
    <w:rsid w:val="00A136FB"/>
    <w:rsid w:val="00A31CA2"/>
    <w:rsid w:val="00A36A01"/>
    <w:rsid w:val="00AA7F8C"/>
    <w:rsid w:val="00AB2E90"/>
    <w:rsid w:val="00B2124F"/>
    <w:rsid w:val="00B319F1"/>
    <w:rsid w:val="00B34B30"/>
    <w:rsid w:val="00B373F5"/>
    <w:rsid w:val="00B818F8"/>
    <w:rsid w:val="00B9102D"/>
    <w:rsid w:val="00BA5573"/>
    <w:rsid w:val="00BF2291"/>
    <w:rsid w:val="00C23C5C"/>
    <w:rsid w:val="00C76E79"/>
    <w:rsid w:val="00C94A75"/>
    <w:rsid w:val="00CF1D1A"/>
    <w:rsid w:val="00CF33A2"/>
    <w:rsid w:val="00CF3D5D"/>
    <w:rsid w:val="00D11AD7"/>
    <w:rsid w:val="00D20DC5"/>
    <w:rsid w:val="00D629C4"/>
    <w:rsid w:val="00D70BA4"/>
    <w:rsid w:val="00D81B75"/>
    <w:rsid w:val="00E26127"/>
    <w:rsid w:val="00E55A0D"/>
    <w:rsid w:val="00E70F53"/>
    <w:rsid w:val="00E7205B"/>
    <w:rsid w:val="00E80B9E"/>
    <w:rsid w:val="00EB26F4"/>
    <w:rsid w:val="00EC65B0"/>
    <w:rsid w:val="00F07839"/>
    <w:rsid w:val="00F41910"/>
    <w:rsid w:val="00FB3F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355E"/>
    <w:rPr>
      <w:rFonts w:ascii="Calibri" w:eastAsia="Calibri" w:hAnsi="Calibri" w:cs="Times New Roman"/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C355E"/>
  </w:style>
  <w:style w:type="paragraph" w:styleId="Odlomakpopisa">
    <w:name w:val="List Paragraph"/>
    <w:basedOn w:val="Normal"/>
    <w:qFormat/>
    <w:rsid w:val="007C355E"/>
    <w:pPr>
      <w:ind w:left="720"/>
    </w:pPr>
    <w:rPr>
      <w:rFonts w:eastAsia="Times New Roman"/>
      <w:noProof w:val="0"/>
    </w:rPr>
  </w:style>
  <w:style w:type="paragraph" w:customStyle="1" w:styleId="Pa41">
    <w:name w:val="Pa41"/>
    <w:basedOn w:val="Normal"/>
    <w:next w:val="Normal"/>
    <w:uiPriority w:val="99"/>
    <w:rsid w:val="007C355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79">
    <w:name w:val="Pa79"/>
    <w:basedOn w:val="Normal"/>
    <w:next w:val="Normal"/>
    <w:uiPriority w:val="99"/>
    <w:rsid w:val="007C355E"/>
    <w:pPr>
      <w:autoSpaceDE w:val="0"/>
      <w:autoSpaceDN w:val="0"/>
      <w:adjustRightInd w:val="0"/>
      <w:spacing w:after="0" w:line="18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t-8">
    <w:name w:val="t-8"/>
    <w:basedOn w:val="Normal"/>
    <w:rsid w:val="0003000B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customStyle="1" w:styleId="Pa16">
    <w:name w:val="Pa16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5">
    <w:name w:val="Pa15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F078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07839"/>
    <w:rPr>
      <w:rFonts w:ascii="Tahoma" w:eastAsia="Calibri" w:hAnsi="Tahoma" w:cs="Tahoma"/>
      <w:noProof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347BB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6C5097-EC6A-4293-92F3-5926F77F99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5</TotalTime>
  <Pages>5</Pages>
  <Words>1743</Words>
  <Characters>9937</Characters>
  <Application>Microsoft Office Word</Application>
  <DocSecurity>0</DocSecurity>
  <Lines>82</Lines>
  <Paragraphs>2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16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korisnik</cp:lastModifiedBy>
  <cp:revision>22</cp:revision>
  <dcterms:created xsi:type="dcterms:W3CDTF">2020-03-21T09:36:00Z</dcterms:created>
  <dcterms:modified xsi:type="dcterms:W3CDTF">2020-07-29T06:16:00Z</dcterms:modified>
</cp:coreProperties>
</file>